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67" r:id="rId3"/>
    <p:sldMasterId id="2147483679" r:id="rId4"/>
    <p:sldMasterId id="2147483691" r:id="rId5"/>
    <p:sldMasterId id="2147483703" r:id="rId6"/>
  </p:sldMasterIdLst>
  <p:notesMasterIdLst>
    <p:notesMasterId r:id="rId37"/>
  </p:notesMasterIdLst>
  <p:sldIdLst>
    <p:sldId id="259" r:id="rId7"/>
    <p:sldId id="262" r:id="rId8"/>
    <p:sldId id="265" r:id="rId9"/>
    <p:sldId id="268" r:id="rId10"/>
    <p:sldId id="271" r:id="rId11"/>
    <p:sldId id="274" r:id="rId12"/>
    <p:sldId id="277" r:id="rId13"/>
    <p:sldId id="280" r:id="rId14"/>
    <p:sldId id="283" r:id="rId15"/>
    <p:sldId id="286" r:id="rId16"/>
    <p:sldId id="289" r:id="rId17"/>
    <p:sldId id="292" r:id="rId18"/>
    <p:sldId id="295" r:id="rId19"/>
    <p:sldId id="298" r:id="rId20"/>
    <p:sldId id="301" r:id="rId21"/>
    <p:sldId id="304" r:id="rId22"/>
    <p:sldId id="307" r:id="rId23"/>
    <p:sldId id="310" r:id="rId24"/>
    <p:sldId id="313" r:id="rId25"/>
    <p:sldId id="316" r:id="rId26"/>
    <p:sldId id="319" r:id="rId27"/>
    <p:sldId id="322" r:id="rId28"/>
    <p:sldId id="325" r:id="rId29"/>
    <p:sldId id="328" r:id="rId30"/>
    <p:sldId id="331" r:id="rId31"/>
    <p:sldId id="334" r:id="rId32"/>
    <p:sldId id="337" r:id="rId33"/>
    <p:sldId id="340" r:id="rId34"/>
    <p:sldId id="343" r:id="rId35"/>
    <p:sldId id="346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0"/>
    <p:restoredTop sz="0"/>
  </p:normalViewPr>
  <p:slideViewPr>
    <p:cSldViewPr>
      <p:cViewPr varScale="1">
        <p:scale>
          <a:sx n="111" d="100"/>
          <a:sy n="111" d="100"/>
        </p:scale>
        <p:origin x="1176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r">
              <a:defRPr sz="1200"/>
            </a:lvl1pPr>
          </a:lstStyle>
          <a:p>
            <a:fld id="{36EA6AA6-9A70-4A6C-BFA9-C1FFA892DF8D}" type="datetimeFigureOut">
              <a:rPr lang="el-GR" smtClean="0"/>
              <a:pPr/>
              <a:t>16/3/2021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r">
              <a:defRPr sz="1200"/>
            </a:lvl1pPr>
          </a:lstStyle>
          <a:p>
            <a:fld id="{E13C1268-CEE7-467D-B9D7-B081B21FC15C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7499598"/>
      </p:ext>
    </p:extLst>
  </p:cSld>
  <p:clrMap bg1="lt1" tx1="dk1" bg2="lt2" tx2="dk2" accent1="accent1" accent2="accent2" accent3="accent3" accent4="accent4" accent5="accent5" accent6="accent6" hlink="hlink" folHlink="folHlink"/>
  <p:notesStyle>
    <a:defPPr/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defPPr/>
          </a:lstStyle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defPPr/>
          </a:lstStyle>
          <a:p>
            <a:fld id="{E13C1268-CEE7-467D-B9D7-B081B21FC15C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74050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>
            <a:defPPr/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>
            <a:defPPr/>
          </a:lstStyle>
          <a:p>
            <a:fld id="{9AEA2133-847E-4D18-80CD-DA77787E1D3C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defPPr/>
          </a:lstStyle>
          <a:p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>
            <a:defPPr/>
          </a:lstStyle>
          <a:p>
            <a:fld id="{0E69E390-E0A6-4B8D-96A8-E89719DF926A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/>
        <p:txBody>
          <a:bodyPr vert="eaVert"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defPPr/>
          </a:lstStyle>
          <a:p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>
            <a:defPPr/>
          </a:lstStyle>
          <a:p>
            <a:fld id="{4449DA12-0029-42F8-8D5B-F906FEAABAC6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 userDrawn="1"/>
        </p:nvSpPr>
        <p:spPr>
          <a:xfrm>
            <a:off x="2379508" y="1222817"/>
            <a:ext cx="4392488" cy="4392488"/>
          </a:xfrm>
          <a:prstGeom prst="ellipse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</a:lstStyle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defPPr/>
            <a:lvl1pPr>
              <a:defRPr b="1" baseline="0">
                <a:solidFill>
                  <a:schemeClr val="accent3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smtClean="0"/>
              <a:t> Click to add tit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defPPr/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defPPr/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defPPr/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smtClean="0"/>
              <a:t> Click to add title</a:t>
            </a:r>
            <a:endParaRPr lang="ko-KR" altLang="en-US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defPPr/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defPPr/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 userDrawn="1"/>
        </p:nvSpPr>
        <p:spPr>
          <a:xfrm>
            <a:off x="2379508" y="1222817"/>
            <a:ext cx="4392488" cy="4392488"/>
          </a:xfrm>
          <a:prstGeom prst="ellipse">
            <a:avLst/>
          </a:prstGeom>
          <a:solidFill>
            <a:schemeClr val="bg1"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</a:lstStyle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3241669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6778"/>
            <a:ext cx="9144000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accent3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smtClean="0"/>
              <a:t> Click to add tit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467544" y="2276872"/>
            <a:ext cx="8229600" cy="3600400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401571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1069514"/>
          </a:xfrm>
          <a:prstGeom prst="rect">
            <a:avLst/>
          </a:prstGeom>
        </p:spPr>
        <p:txBody>
          <a:bodyPr anchor="ctr"/>
          <a:lstStyle>
            <a:lvl1pPr>
              <a:defRPr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smtClean="0"/>
              <a:t> Click to add title</a:t>
            </a:r>
            <a:endParaRPr lang="ko-KR" altLang="en-US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123728" y="1268760"/>
            <a:ext cx="6563072" cy="460648"/>
          </a:xfrm>
          <a:prstGeom prst="rect">
            <a:avLst/>
          </a:prstGeom>
        </p:spPr>
        <p:txBody>
          <a:bodyPr anchor="ctr"/>
          <a:lstStyle>
            <a:defPPr/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2134072" y="1844824"/>
            <a:ext cx="6563072" cy="4147865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681852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defPPr/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08693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8665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>
            <a:defPPr/>
          </a:lstStyle>
          <a:p>
            <a:fld id="{7228719E-F0EC-476D-9EC2-431D07B224CB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defPPr/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defPPr/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3322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79046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81148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11987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187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defPPr/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842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defPPr/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035001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defPPr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37461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defPPr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18DCCD61-643D-44A5-A450-3A42A50CBC1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3A2F0832-F084-422D-97D1-AF848F4F2C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857223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defPPr/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076879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>
            <a:defPPr/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defPPr/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>
            <a:defPPr/>
          </a:lstStyle>
          <a:p>
            <a:fld id="{5A265D5C-FCD8-4B65-A6C4-1693BCE38E1F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defPPr/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88350389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defPPr/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defPPr/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3893302204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1405387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43330237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50234523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265116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defPPr/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56672030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defPPr/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3073258869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>
            <a:defPPr/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03952424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>
            <a:defPPr/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2466047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>
            <a:defPPr/>
          </a:lstStyle>
          <a:p>
            <a:fld id="{3FA39D0C-B04D-4755-B812-55D1802E4F7E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defPPr/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0768796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defPPr/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8835038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defPPr/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defPPr/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389330220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61405387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43330237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50234523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265116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defPPr/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566720302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defPPr/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3073258869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>
            <a:defPPr/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0395242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  <a:lvl1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5"/>
          </p:nvPr>
        </p:nvSpPr>
        <p:spPr/>
        <p:txBody>
          <a:bodyPr/>
          <a:lstStyle>
            <a:defPPr/>
          </a:lstStyle>
          <a:p>
            <a:fld id="{EFD2FF75-9AB0-4752-8C11-FC5A1BB9D99F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6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>
            <a:defPPr/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>
            <a:defPPr/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2466047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"/>
          </p:nvPr>
        </p:nvSpPr>
        <p:spPr/>
        <p:txBody>
          <a:bodyPr/>
          <a:lstStyle>
            <a:defPPr/>
          </a:lstStyle>
          <a:p>
            <a:fld id="{85357A51-4407-4E0C-8765-FAEDCBCCDB6C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/>
          </p:nvPr>
        </p:nvSpPr>
        <p:spPr/>
        <p:txBody>
          <a:bodyPr/>
          <a:lstStyle>
            <a:defPPr/>
          </a:lstStyle>
          <a:p>
            <a:fld id="{39BBFA28-F888-453A-9E51-B2AE5690264B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>
            <a:defPPr/>
          </a:lstStyle>
          <a:p>
            <a:fld id="{1230DAF5-E38C-4622-826D-4425A32EBA7C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/>
        <p:txBody>
          <a:bodyPr/>
          <a:lstStyle>
            <a:defPPr/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>
            <a:defPPr/>
          </a:lstStyle>
          <a:p>
            <a:fld id="{BC9B4A09-9D40-4C30-BE18-FDE28D5DFE2F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>
            <a:defPPr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defPPr/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hyperlink" Target="http://www.powerpointstyles.com/" TargetMode="Externa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image" Target="../media/image4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hyperlink" Target="http://www.powerpointstyles.com/" TargetMode="Externa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image" Target="../media/image4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/>
          </a:lstStyle>
          <a:p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0B7A-F5DD-4F40-B4CB-3B2C354B893A}" type="datetimeFigureOut">
              <a:rPr lang="en-US" smtClean="0"/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E1883-0942-4AA3-9DB2-9C7C3A0314B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</p:sldLayoutIdLst>
  <p:transition/>
  <p:txStyles>
    <p:titleStyle>
      <a:defPPr/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defPPr/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7338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</p:sldLayoutIdLst>
  <p:transition/>
  <p:txStyles>
    <p:titleStyle>
      <a:lvl1pPr algn="l" defTabSz="914400" rtl="0" eaLnBrk="1" latinLnBrk="1" hangingPunct="1">
        <a:spcBef>
          <a:spcPct val="0"/>
        </a:spcBef>
        <a:buNone/>
        <a:defRPr sz="40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/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j-lt"/>
                <a:ea typeface="+mj-ea"/>
                <a:cs typeface="+mj-cs"/>
                <a:sym typeface="Wingdings"/>
              </a:defRPr>
            </a:pPr>
            <a:r>
              <a:rPr kumimoji="0" lang="en-US" sz="44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j-lt"/>
                <a:ea typeface="+mj-ea"/>
                <a:cs typeface="+mj-cs"/>
                <a:sym typeface="Wingdings"/>
              </a:rPr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/>
          </a:lstStyle>
          <a:p>
            <a:pPr marL="342900" marR="0" lvl="0" indent="-34290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Char char="•"/>
              <a:defRPr kumimoji="0" sz="32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r>
              <a:rPr kumimoji="0" lang="en-US" sz="32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rPr>
              <a:t>Click to edit Master text styles</a:t>
            </a:r>
          </a:p>
          <a:p>
            <a:pPr marL="742950" marR="0" lvl="1" indent="-28575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Char char="–"/>
              <a:defRPr kumimoji="0" sz="28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r>
              <a:rPr kumimoji="0" lang="en-US" sz="28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rPr>
              <a:t>Second level</a:t>
            </a:r>
          </a:p>
          <a:p>
            <a:pPr marL="1143000" marR="0" lvl="2" indent="-22860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Char char="•"/>
              <a:defRPr kumimoji="0" sz="2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r>
              <a:rPr kumimoji="0" lang="en-US" sz="24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rPr>
              <a:t>Third level</a:t>
            </a:r>
          </a:p>
          <a:p>
            <a:pPr marL="1600200" marR="0" lvl="3" indent="-22860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Char char="–"/>
              <a:defRPr kumimoji="0" sz="20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r>
              <a:rPr kumimoji="0" lang="en-US" sz="20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rPr>
              <a:t>Fourth level</a:t>
            </a:r>
          </a:p>
          <a:p>
            <a:pPr marL="2057400" marR="0" lvl="4" indent="-22860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Char char="»"/>
              <a:defRPr kumimoji="0" sz="20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r>
              <a:rPr kumimoji="0" lang="en-US" sz="20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rPr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l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algn="l" defTabSz="914400">
              <a:buNone/>
              <a:defRPr kumimoji="0" sz="1200" b="0" i="0" normalizeH="0" noProof="0">
                <a:solidFill>
                  <a:srgbClr val="898989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fld id="{18DCCD61-643D-44A5-A450-3A42A50CBC1E}" type="datetimeFigureOut">
              <a:rPr kumimoji="0" lang="en-US" sz="1200" b="0" i="0" normalizeH="0" noProof="0" smtClean="0">
                <a:solidFill>
                  <a:srgbClr val="898989"/>
                </a:solidFill>
                <a:uLnTx/>
                <a:uFillTx/>
                <a:latin typeface="+mn-lt"/>
                <a:ea typeface="+mn-ea"/>
                <a:cs typeface="+mn-cs"/>
              </a:rPr>
              <a:pPr/>
              <a:t>16-Ma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ct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algn="ctr" defTabSz="914400">
              <a:buNone/>
              <a:defRPr kumimoji="0" sz="1200" b="0" i="0" normalizeH="0" noProof="0">
                <a:solidFill>
                  <a:srgbClr val="898989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ko-KR"/>
            </a:defPPr>
            <a:lvl1pPr marL="0" algn="r" defTabSz="914400" rtl="0" eaLnBrk="1" latinLnBrk="1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algn="r" defTabSz="914400">
              <a:buNone/>
              <a:defRPr kumimoji="0" sz="1200" b="0" i="0" normalizeH="0" noProof="0">
                <a:solidFill>
                  <a:srgbClr val="898989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fld id="{3A2F0832-F084-422D-97D1-AF848F4F2C34}" type="slidenum">
              <a:rPr kumimoji="0" lang="en-US" sz="1200" b="0" i="0" normalizeH="0" noProof="0" smtClean="0">
                <a:solidFill>
                  <a:srgbClr val="898989"/>
                </a:solidFill>
                <a:uLnTx/>
                <a:uFillTx/>
                <a:latin typeface="+mn-lt"/>
                <a:ea typeface="+mn-ea"/>
                <a:cs typeface="+mn-cs"/>
              </a:rPr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5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" name="Text Box 30"/>
          <p:cNvSpPr txBox="1">
            <a:spLocks noChangeArrowheads="1"/>
          </p:cNvSpPr>
          <p:nvPr userDrawn="1"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fr-FR"/>
            </a:def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fr-FR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  <a:hlinkClick r:id="rId13"/>
              </a:rPr>
              <a:t>Powerpoint Templates</a:t>
            </a:r>
            <a:endParaRPr lang="fr-FR"/>
          </a:p>
        </p:txBody>
      </p:sp>
      <p:pic>
        <p:nvPicPr>
          <p:cNvPr id="1053" name="Picture 29" descr="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7962900" y="6375400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fr-FR"/>
            </a:def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fr-FR" b="1" i="0" normalizeH="0" noProof="0">
                <a:solidFill>
                  <a:srgbClr val="486DA2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ge </a:t>
            </a:r>
            <a:fld id="{DD61EAB0-DE25-46CD-B555-127EEB406245}" type="slidenum">
              <a:rPr kumimoji="0" lang="fr-FR" b="1" i="0" normalizeH="0" noProof="0">
                <a:solidFill>
                  <a:srgbClr val="486DA2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/>
              <a:t>‹#›</a:t>
            </a:fld>
            <a:endParaRPr lang="fr-FR" b="1">
              <a:solidFill>
                <a:srgbClr val="486DA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ransition/>
  <p:txStyles>
    <p:titleStyle>
      <a:defPPr/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defPPr/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" name="Text Box 30"/>
          <p:cNvSpPr txBox="1">
            <a:spLocks noChangeArrowheads="1"/>
          </p:cNvSpPr>
          <p:nvPr userDrawn="1"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fr-FR"/>
            </a:def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fr-FR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  <a:hlinkClick r:id="rId13"/>
              </a:rPr>
              <a:t>Powerpoint Templates</a:t>
            </a:r>
            <a:endParaRPr lang="fr-FR"/>
          </a:p>
        </p:txBody>
      </p:sp>
      <p:pic>
        <p:nvPicPr>
          <p:cNvPr id="1053" name="Picture 29" descr="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7962900" y="6375400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fr-FR"/>
            </a:def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fr-FR" b="1" i="0" normalizeH="0" noProof="0">
                <a:solidFill>
                  <a:srgbClr val="486DA2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ge </a:t>
            </a:r>
            <a:fld id="{DD61EAB0-DE25-46CD-B555-127EEB406245}" type="slidenum">
              <a:rPr kumimoji="0" lang="fr-FR" b="1" i="0" normalizeH="0" noProof="0">
                <a:solidFill>
                  <a:srgbClr val="486DA2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/>
              <a:t>‹#›</a:t>
            </a:fld>
            <a:endParaRPr lang="fr-FR" b="1">
              <a:solidFill>
                <a:srgbClr val="486DA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/>
  <p:txStyles>
    <p:titleStyle>
      <a:defPPr/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defPPr/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ree-powerpoint-templates-design.com/free-powerpoint-templates-design" TargetMode="Externa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://www.powerpointstyles.com/" TargetMode="External"/><Relationship Id="rId1" Type="http://schemas.openxmlformats.org/officeDocument/2006/relationships/slideLayout" Target="../slideLayouts/slideLayout4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75756" y="4077072"/>
            <a:ext cx="439248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ko-KR"/>
            </a:defPPr>
          </a:lstStyle>
          <a:p>
            <a:pPr marL="0" algn="ctr" defTabSz="914400" fontAlgn="auto">
              <a:spcBef>
                <a:spcPct val="0"/>
              </a:spcBef>
              <a:spcAft>
                <a:spcPct val="0"/>
              </a:spcAft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altLang="ko-KR" sz="1200" b="1" i="0" normalizeH="0" noProof="0" smtClean="0">
                <a:solidFill>
                  <a:schemeClr val="accent3">
                    <a:lumMod val="50000"/>
                  </a:schemeClr>
                </a:solidFill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l-GR" altLang="ko-KR" sz="1200" b="1" i="0" normalizeH="0" noProof="0" smtClean="0">
                <a:solidFill>
                  <a:schemeClr val="accent3">
                    <a:lumMod val="50000"/>
                  </a:schemeClr>
                </a:solidFill>
                <a:uLnTx/>
                <a:uFillTx/>
                <a:latin typeface="Arial" pitchFamily="34" charset="0"/>
                <a:cs typeface="Arial" pitchFamily="34" charset="0"/>
              </a:rPr>
              <a:t>Σπανιότητα: Έννοια και Μετρήσεις</a:t>
            </a:r>
            <a:endParaRPr kumimoji="0" lang="en-US" altLang="ko-KR" sz="1200" b="1">
              <a:solidFill>
                <a:schemeClr val="accent3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2379508" y="2381132"/>
            <a:ext cx="4392488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>
              <a:defRPr lang="ko-KR"/>
            </a:defPPr>
          </a:lstStyle>
          <a:p>
            <a:pPr marL="0" algn="ctr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altLang="ko-KR" sz="3600" b="1" i="0" normalizeH="0" noProof="0">
                <a:solidFill>
                  <a:schemeClr val="accent3">
                    <a:lumMod val="50000"/>
                  </a:schemeClr>
                </a:solidFill>
                <a:uLnTx/>
                <a:uFillTx/>
                <a:latin typeface="Arial" pitchFamily="34" charset="0"/>
                <a:ea typeface="맑은 고딕" pitchFamily="50" charset="-127"/>
                <a:cs typeface="Arial" pitchFamily="34" charset="0"/>
              </a:rPr>
              <a:t> </a:t>
            </a:r>
            <a:r>
              <a:rPr kumimoji="0" lang="el-GR" altLang="ko-KR" sz="3600" b="1" i="0" normalizeH="0" noProof="0" smtClean="0">
                <a:solidFill>
                  <a:schemeClr val="accent3">
                    <a:lumMod val="50000"/>
                  </a:schemeClr>
                </a:solidFill>
                <a:uLnTx/>
                <a:uFillTx/>
                <a:latin typeface="Arial" pitchFamily="34" charset="0"/>
                <a:ea typeface="맑은 고딕" pitchFamily="50" charset="-127"/>
                <a:cs typeface="Arial" pitchFamily="34" charset="0"/>
              </a:rPr>
              <a:t>Οικονομικά Φυσικών Πόρων</a:t>
            </a:r>
            <a:endParaRPr lang="en-US" altLang="ko-KR" sz="3600" b="1" smtClean="0">
              <a:solidFill>
                <a:schemeClr val="accent3">
                  <a:lumMod val="50000"/>
                </a:schemeClr>
              </a:solidFill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TextBox 6">
            <a:hlinkClick r:id="rId2"/>
          </p:cNvPr>
          <p:cNvSpPr txBox="1"/>
          <p:nvPr/>
        </p:nvSpPr>
        <p:spPr>
          <a:xfrm>
            <a:off x="0" y="6597932"/>
            <a:ext cx="91440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</a:lstStyle>
          <a:p>
            <a:pPr marL="0" algn="ctr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altLang="ko-KR" sz="800" b="0" i="0" normalizeH="0" noProof="0" smtClean="0">
                <a:solidFill>
                  <a:schemeClr val="accent3">
                    <a:lumMod val="20000"/>
                    <a:lumOff val="80000"/>
                  </a:schemeClr>
                </a:solidFill>
                <a:uLnTx/>
                <a:uFillTx/>
                <a:latin typeface="Arial" pitchFamily="34" charset="0"/>
                <a:cs typeface="Arial" pitchFamily="34" charset="0"/>
              </a:rPr>
              <a:t>ALLPPT.com _ Free PowerPoint Templates, Diagrams and Charts</a:t>
            </a:r>
            <a:endParaRPr lang="ko-KR" altLang="en-US" sz="800">
              <a:solidFill>
                <a:schemeClr val="accent3">
                  <a:lumMod val="20000"/>
                  <a:lumOff val="8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22179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3848" y="692696"/>
            <a:ext cx="2684133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   </a:t>
            </a:r>
            <a:r>
              <a:rPr kumimoji="0" lang="el-GR" sz="1800" b="0" i="0" u="none" strike="noStrike" cap="none" spc="0" normalizeH="0" baseline="0" noProof="0" smtClean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Τιμή του φυσικού πόρου</a:t>
            </a:r>
            <a:endParaRPr lang="el-GR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2123728" y="1062028"/>
            <a:ext cx="2422186" cy="2078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stCxn id="2" idx="2"/>
          </p:cNvCxnSpPr>
          <p:nvPr/>
        </p:nvCxnSpPr>
        <p:spPr>
          <a:xfrm>
            <a:off x="4545915" y="1062028"/>
            <a:ext cx="1970301" cy="21509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43608" y="3573016"/>
            <a:ext cx="3024336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1. Περιλαμβάνει το κόστος εξόρυξης </a:t>
            </a:r>
          </a:p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και το κόστος ευκαιρίας</a:t>
            </a:r>
          </a:p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2. Ορατή και εύκολη πληροφορία</a:t>
            </a:r>
            <a:endParaRPr lang="el-GR" sz="1400"/>
          </a:p>
        </p:txBody>
      </p:sp>
      <p:sp>
        <p:nvSpPr>
          <p:cNvPr id="8" name="TextBox 7"/>
          <p:cNvSpPr txBox="1"/>
          <p:nvPr/>
        </p:nvSpPr>
        <p:spPr>
          <a:xfrm>
            <a:off x="5436096" y="3549008"/>
            <a:ext cx="3295839" cy="181588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342900" marR="0" indent="-34290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AutoNum type="arabicPeriod"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Ατέλειες και στρεβλώσεις στην αγορά</a:t>
            </a:r>
          </a:p>
          <a:p>
            <a:pPr marL="342900" marR="0" indent="-34290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AutoNum type="arabicPeriod"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Πληθωρισμός</a:t>
            </a:r>
          </a:p>
          <a:p>
            <a:pPr marL="342900" marR="0" indent="-34290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AutoNum type="arabicPeriod"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Αβεβαιότητα, τεχνολογικές αλλαγές</a:t>
            </a:r>
            <a:r>
              <a:rPr kumimoji="0" lang="en-US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, </a:t>
            </a:r>
          </a:p>
          <a:p>
            <a:pPr marL="342900" marR="0" indent="-34290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AutoNum type="arabicPeriod"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εξωτερικότητες</a:t>
            </a:r>
            <a:endParaRPr lang="el-GR" sz="1400"/>
          </a:p>
        </p:txBody>
      </p:sp>
      <p:sp>
        <p:nvSpPr>
          <p:cNvPr id="9" name="TextBox 8"/>
          <p:cNvSpPr txBox="1"/>
          <p:nvPr/>
        </p:nvSpPr>
        <p:spPr>
          <a:xfrm rot="19199294">
            <a:off x="1905102" y="1981876"/>
            <a:ext cx="1651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πλεονεκτήματα</a:t>
            </a:r>
            <a:endParaRPr lang="el-GR"/>
          </a:p>
        </p:txBody>
      </p:sp>
      <p:sp>
        <p:nvSpPr>
          <p:cNvPr id="11" name="TextBox 10"/>
          <p:cNvSpPr txBox="1"/>
          <p:nvPr/>
        </p:nvSpPr>
        <p:spPr>
          <a:xfrm rot="2985965">
            <a:off x="5276534" y="1856427"/>
            <a:ext cx="1606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μειονεκτήματα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23173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3848" y="692696"/>
            <a:ext cx="1926233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   </a:t>
            </a:r>
            <a:r>
              <a:rPr kumimoji="0" lang="el-GR" sz="1800" b="0" i="0" u="none" strike="noStrike" cap="none" spc="0" normalizeH="0" baseline="0" noProof="0" smtClean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Κόστος Εξόρυξης</a:t>
            </a:r>
            <a:endParaRPr lang="el-GR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1744778" y="1074775"/>
            <a:ext cx="2422186" cy="2078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>
            <a:stCxn id="2" idx="2"/>
          </p:cNvCxnSpPr>
          <p:nvPr/>
        </p:nvCxnSpPr>
        <p:spPr>
          <a:xfrm>
            <a:off x="4166965" y="1062028"/>
            <a:ext cx="2349251" cy="21509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043608" y="3573016"/>
            <a:ext cx="3024336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 </a:t>
            </a:r>
            <a:r>
              <a:rPr kumimoji="0" lang="en-US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1</a:t>
            </a: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. Ορατή και εύκολη πληροφορία</a:t>
            </a:r>
            <a:endParaRPr lang="el-GR" sz="1400"/>
          </a:p>
        </p:txBody>
      </p:sp>
      <p:sp>
        <p:nvSpPr>
          <p:cNvPr id="6" name="TextBox 5"/>
          <p:cNvSpPr txBox="1"/>
          <p:nvPr/>
        </p:nvSpPr>
        <p:spPr>
          <a:xfrm>
            <a:off x="5436096" y="3549008"/>
            <a:ext cx="3311612" cy="181588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342900" marR="0" indent="-34290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AutoNum type="arabicPeriod"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Δυσκολίες στην εκτίμηση</a:t>
            </a:r>
          </a:p>
          <a:p>
            <a:pPr marL="342900" marR="0" indent="-34290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AutoNum type="arabicPeriod"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Δεν προσαρμόζεται με την πτώση της </a:t>
            </a:r>
          </a:p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Ζήτησης του φ.π. (</a:t>
            </a:r>
            <a:r>
              <a:rPr kumimoji="0" lang="en-US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Supply driven measure)</a:t>
            </a:r>
            <a:endParaRPr lang="el-GR" sz="1400" smtClean="0"/>
          </a:p>
          <a:p>
            <a:pPr marL="342900" marR="0" indent="-34290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AutoNum type="arabicPeriod"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Αβεβαιότητα, τεχνολογικές αλλαγές</a:t>
            </a:r>
            <a:endParaRPr lang="el-GR" sz="1400"/>
          </a:p>
        </p:txBody>
      </p:sp>
      <p:sp>
        <p:nvSpPr>
          <p:cNvPr id="7" name="TextBox 6"/>
          <p:cNvSpPr txBox="1"/>
          <p:nvPr/>
        </p:nvSpPr>
        <p:spPr>
          <a:xfrm rot="19199294">
            <a:off x="1838391" y="1856428"/>
            <a:ext cx="1651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πλεονεκτήματα</a:t>
            </a:r>
            <a:endParaRPr lang="el-GR"/>
          </a:p>
        </p:txBody>
      </p:sp>
      <p:sp>
        <p:nvSpPr>
          <p:cNvPr id="8" name="TextBox 7"/>
          <p:cNvSpPr txBox="1"/>
          <p:nvPr/>
        </p:nvSpPr>
        <p:spPr>
          <a:xfrm rot="2985965">
            <a:off x="5276534" y="1856427"/>
            <a:ext cx="1606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μειονεκτήματα</a:t>
            </a:r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6300192" y="672160"/>
            <a:ext cx="1815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err="1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Ricardian Process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48260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n-US" sz="4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Scarcity rent- User Cost</a:t>
            </a:r>
            <a:endParaRPr lang="el-GR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2195736" y="1086292"/>
            <a:ext cx="0" cy="4464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95736" y="5505100"/>
            <a:ext cx="50405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195736" y="1268760"/>
            <a:ext cx="4824536" cy="424847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771800" y="119675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D</a:t>
            </a:r>
            <a:endParaRPr lang="el-GR"/>
          </a:p>
        </p:txBody>
      </p:sp>
      <p:cxnSp>
        <p:nvCxnSpPr>
          <p:cNvPr id="14" name="Straight Connector 13"/>
          <p:cNvCxnSpPr/>
          <p:nvPr/>
        </p:nvCxnSpPr>
        <p:spPr>
          <a:xfrm>
            <a:off x="2195736" y="4365104"/>
            <a:ext cx="5112568" cy="2426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44208" y="2398787"/>
            <a:ext cx="18533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S: Marginal</a:t>
            </a:r>
          </a:p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Extraction Costs</a:t>
            </a:r>
            <a:endParaRPr lang="el-GR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7164288" y="3153130"/>
            <a:ext cx="4704" cy="10143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5745800" y="1252760"/>
            <a:ext cx="0" cy="423634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Brace 25"/>
          <p:cNvSpPr/>
          <p:nvPr/>
        </p:nvSpPr>
        <p:spPr>
          <a:xfrm rot="5400000">
            <a:off x="3761910" y="4001314"/>
            <a:ext cx="396044" cy="352839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sp>
        <p:nvSpPr>
          <p:cNvPr id="27" name="Right Brace 26"/>
          <p:cNvSpPr/>
          <p:nvPr/>
        </p:nvSpPr>
        <p:spPr>
          <a:xfrm rot="5400000">
            <a:off x="6181010" y="5133109"/>
            <a:ext cx="396044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3933"/>
              </p:ext>
            </p:extLst>
          </p:nvPr>
        </p:nvGraphicFramePr>
        <p:xfrm>
          <a:off x="2660750" y="6093296"/>
          <a:ext cx="1948414" cy="37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130040" imgH="215640" progId="Equation.DSMT4">
                  <p:embed/>
                </p:oleObj>
              </mc:Choice>
              <mc:Fallback>
                <p:oleObj name="Equation" r:id="rId3" imgW="1130040" imgH="215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750" y="6093296"/>
                        <a:ext cx="1948414" cy="37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08408"/>
              </p:ext>
            </p:extLst>
          </p:nvPr>
        </p:nvGraphicFramePr>
        <p:xfrm>
          <a:off x="6045547" y="6015848"/>
          <a:ext cx="1949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143000" imgH="215640" progId="Equation.DSMT4">
                  <p:embed/>
                </p:oleObj>
              </mc:Choice>
              <mc:Fallback>
                <p:oleObj name="Equation" r:id="rId5" imgW="1143000" imgH="215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5547" y="6015848"/>
                        <a:ext cx="19494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flipH="1" flipV="1">
            <a:off x="4499992" y="1844824"/>
            <a:ext cx="0" cy="3660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38823"/>
              </p:ext>
            </p:extLst>
          </p:nvPr>
        </p:nvGraphicFramePr>
        <p:xfrm>
          <a:off x="5554694" y="5892401"/>
          <a:ext cx="437108" cy="49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4694" y="5892401"/>
                        <a:ext cx="437108" cy="49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13602"/>
              </p:ext>
            </p:extLst>
          </p:nvPr>
        </p:nvGraphicFramePr>
        <p:xfrm>
          <a:off x="4335264" y="5409148"/>
          <a:ext cx="329455" cy="42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5264" y="5409148"/>
                        <a:ext cx="329455" cy="423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eft Brace 37"/>
          <p:cNvSpPr/>
          <p:nvPr/>
        </p:nvSpPr>
        <p:spPr>
          <a:xfrm>
            <a:off x="4102528" y="3284984"/>
            <a:ext cx="252028" cy="106798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cxnSp>
        <p:nvCxnSpPr>
          <p:cNvPr id="41" name="Straight Connector 40"/>
          <p:cNvCxnSpPr/>
          <p:nvPr/>
        </p:nvCxnSpPr>
        <p:spPr>
          <a:xfrm flipH="1">
            <a:off x="2195736" y="3284984"/>
            <a:ext cx="230425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537530"/>
              </p:ext>
            </p:extLst>
          </p:nvPr>
        </p:nvGraphicFramePr>
        <p:xfrm>
          <a:off x="3276818" y="3562174"/>
          <a:ext cx="678239" cy="47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818" y="3562174"/>
                        <a:ext cx="678239" cy="474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eft Brace 42"/>
          <p:cNvSpPr/>
          <p:nvPr/>
        </p:nvSpPr>
        <p:spPr>
          <a:xfrm>
            <a:off x="4012261" y="4493120"/>
            <a:ext cx="273485" cy="99598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34336"/>
              </p:ext>
            </p:extLst>
          </p:nvPr>
        </p:nvGraphicFramePr>
        <p:xfrm>
          <a:off x="3109485" y="4759748"/>
          <a:ext cx="738048" cy="509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3" imgW="266400" imgH="177480" progId="Equation.DSMT4">
                  <p:embed/>
                </p:oleObj>
              </mc:Choice>
              <mc:Fallback>
                <p:oleObj name="Equation" r:id="rId13" imgW="2664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09485" y="4759748"/>
                        <a:ext cx="738048" cy="509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>
            <a:off x="4664719" y="5014264"/>
            <a:ext cx="9001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" name="Left Arrow 2"/>
          <p:cNvSpPr/>
          <p:nvPr/>
        </p:nvSpPr>
        <p:spPr>
          <a:xfrm>
            <a:off x="4609164" y="2204864"/>
            <a:ext cx="945530" cy="64807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sp>
        <p:nvSpPr>
          <p:cNvPr id="4" name="Up-Down Arrow 3"/>
          <p:cNvSpPr/>
          <p:nvPr/>
        </p:nvSpPr>
        <p:spPr>
          <a:xfrm>
            <a:off x="4499991" y="3356992"/>
            <a:ext cx="109173" cy="995981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1891352" y="53303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0</a:t>
            </a:r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1834325" y="2807382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A</a:t>
            </a:r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4589332" y="3016837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B</a:t>
            </a:r>
            <a:endParaRPr lang="el-GR"/>
          </a:p>
        </p:txBody>
      </p:sp>
      <p:sp>
        <p:nvSpPr>
          <p:cNvPr id="13" name="TextBox 12"/>
          <p:cNvSpPr txBox="1"/>
          <p:nvPr/>
        </p:nvSpPr>
        <p:spPr>
          <a:xfrm>
            <a:off x="1815089" y="4225984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D</a:t>
            </a:r>
            <a:endParaRPr lang="el-GR"/>
          </a:p>
        </p:txBody>
      </p:sp>
      <p:sp>
        <p:nvSpPr>
          <p:cNvPr id="31" name="TextBox 30"/>
          <p:cNvSpPr txBox="1"/>
          <p:nvPr/>
        </p:nvSpPr>
        <p:spPr>
          <a:xfrm flipH="1">
            <a:off x="4589332" y="4016882"/>
            <a:ext cx="294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C</a:t>
            </a:r>
            <a:endParaRPr lang="el-GR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2660750" y="3386169"/>
            <a:ext cx="0" cy="839815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1020024" y="2381642"/>
            <a:ext cx="1489907" cy="1512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20173192">
            <a:off x="-121554" y="1974900"/>
            <a:ext cx="2369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τώρα ή στο μέλλον;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2660769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n-US" sz="4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Malthusian vs Ricardian scarcity</a:t>
            </a:r>
            <a:endParaRPr lang="el-GR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7551611"/>
              </p:ext>
            </p:extLst>
          </p:nvPr>
        </p:nvGraphicFramePr>
        <p:xfrm>
          <a:off x="755576" y="1772816"/>
          <a:ext cx="7128792" cy="40835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4292">
                  <a:extLst>
                    <a:ext uri="{9D8B030D-6E8A-4147-A177-3AD203B41FA5}">
                      <a16:colId xmlns:a16="http://schemas.microsoft.com/office/drawing/2014/main" val="4251968647"/>
                    </a:ext>
                  </a:extLst>
                </a:gridCol>
                <a:gridCol w="2831923">
                  <a:extLst>
                    <a:ext uri="{9D8B030D-6E8A-4147-A177-3AD203B41FA5}">
                      <a16:colId xmlns:a16="http://schemas.microsoft.com/office/drawing/2014/main" val="2475232935"/>
                    </a:ext>
                  </a:extLst>
                </a:gridCol>
                <a:gridCol w="3402577">
                  <a:extLst>
                    <a:ext uri="{9D8B030D-6E8A-4147-A177-3AD203B41FA5}">
                      <a16:colId xmlns:a16="http://schemas.microsoft.com/office/drawing/2014/main" val="1088911928"/>
                    </a:ext>
                  </a:extLst>
                </a:gridCol>
              </a:tblGrid>
              <a:tr h="720080">
                <a:tc>
                  <a:txBody>
                    <a:bodyPr/>
                    <a:lstStyle>
                      <a:defPPr/>
                    </a:lstStyle>
                    <a:p>
                      <a:pPr algn="ctr"/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pPr algn="ctr"/>
                      <a:r>
                        <a:rPr lang="en-US" smtClean="0"/>
                        <a:t>MALTHUSIAN</a:t>
                      </a:r>
                      <a:r>
                        <a:rPr lang="el-GR" smtClean="0"/>
                        <a:t> </a:t>
                      </a:r>
                    </a:p>
                    <a:p>
                      <a:pPr algn="ctr"/>
                      <a:r>
                        <a:rPr lang="el-GR" sz="1800" b="0" i="0" u="none" strike="noStrike" kern="1200" baseline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800" b="0" i="0" u="none" strike="noStrike" kern="1200" baseline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bsolute limit to </a:t>
                      </a:r>
                      <a:r>
                        <a:rPr lang="el-GR" sz="1800" b="0" i="0" u="none" strike="noStrike" kern="1200" baseline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</a:t>
                      </a:r>
                      <a:r>
                        <a:rPr lang="en-US" sz="1800" b="0" i="0" u="none" strike="noStrike" kern="1200" baseline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esources</a:t>
                      </a:r>
                      <a:r>
                        <a:rPr lang="el-GR" sz="1800" b="0" i="0" u="none" strike="noStrike" kern="1200" baseline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pPr algn="ctr"/>
                      <a:r>
                        <a:rPr lang="en-US" smtClean="0"/>
                        <a:t>RICARDIAN</a:t>
                      </a:r>
                      <a:r>
                        <a:rPr lang="el-GR" smtClean="0"/>
                        <a:t>                        (</a:t>
                      </a:r>
                      <a:r>
                        <a:rPr lang="en-US" sz="1800" b="0" i="0" u="none" strike="noStrike" kern="1200" baseline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creasing quality</a:t>
                      </a:r>
                    </a:p>
                    <a:p>
                      <a:pPr algn="ctr"/>
                      <a:r>
                        <a:rPr lang="en-US" sz="1800" b="0" i="0" u="none" strike="noStrike" kern="1200" baseline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f available resources</a:t>
                      </a:r>
                      <a:r>
                        <a:rPr lang="el-GR" sz="1800" b="0" i="0" u="none" strike="noStrike" kern="1200" baseline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en-US" sz="1800" b="0" i="0" u="none" strike="noStrike" kern="1200" baseline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350870"/>
                  </a:ext>
                </a:extLst>
              </a:tr>
              <a:tr h="1584176">
                <a:tc>
                  <a:txBody>
                    <a:bodyPr/>
                    <a:lstStyle>
                      <a:defPPr/>
                    </a:lstStyle>
                    <a:p>
                      <a:pPr algn="ctr"/>
                      <a:endParaRPr lang="el-GR" sz="1400" smtClean="0"/>
                    </a:p>
                    <a:p>
                      <a:pPr algn="ctr"/>
                      <a:r>
                        <a:rPr lang="en-US" sz="1400" smtClean="0"/>
                        <a:t>STOCK</a:t>
                      </a:r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pPr algn="ctr"/>
                      <a:r>
                        <a:rPr lang="en-US" sz="1400" b="1" smtClean="0"/>
                        <a:t>MSS </a:t>
                      </a:r>
                      <a:endParaRPr lang="el-GR" sz="1400" b="1" smtClean="0"/>
                    </a:p>
                    <a:p>
                      <a:pPr algn="ctr"/>
                      <a:r>
                        <a:rPr lang="el-GR" sz="1400" smtClean="0"/>
                        <a:t>Γνωστό απόθεμα &amp;   σταθερό  κόστος   εξόρυξης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pPr algn="ctr"/>
                      <a:r>
                        <a:rPr lang="en-US" sz="1400" b="1" smtClean="0"/>
                        <a:t>RSS</a:t>
                      </a:r>
                      <a:r>
                        <a:rPr lang="el-GR" sz="1400" b="1" baseline="0" smtClean="0"/>
                        <a:t> </a:t>
                      </a:r>
                      <a:r>
                        <a:rPr lang="el-GR" sz="1400" smtClean="0"/>
                        <a:t>                                              Άγνωστο απόθεμα &amp;</a:t>
                      </a:r>
                      <a:r>
                        <a:rPr lang="el-GR" sz="1400" baseline="0" smtClean="0"/>
                        <a:t> </a:t>
                      </a:r>
                      <a:r>
                        <a:rPr lang="el-GR" sz="1400" smtClean="0"/>
                        <a:t>κόστος εξόρυξης που     μεταβάλλεται ανάλογα με την  ποσότητα που έχει  εξαχθεί μέχρι      τώρα και την ποσότητα  εξόρυξης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2725856"/>
                  </a:ext>
                </a:extLst>
              </a:tr>
              <a:tr h="1299988">
                <a:tc>
                  <a:txBody>
                    <a:bodyPr/>
                    <a:lstStyle>
                      <a:defPPr/>
                    </a:lstStyle>
                    <a:p>
                      <a:pPr algn="ctr"/>
                      <a:endParaRPr lang="el-GR" sz="1400" smtClean="0"/>
                    </a:p>
                    <a:p>
                      <a:pPr algn="ctr"/>
                      <a:endParaRPr lang="el-GR" sz="1400" smtClean="0"/>
                    </a:p>
                    <a:p>
                      <a:pPr algn="ctr"/>
                      <a:r>
                        <a:rPr lang="en-US" sz="1400" smtClean="0"/>
                        <a:t>FLOW</a:t>
                      </a:r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400" b="1" smtClean="0"/>
                        <a:t>MFS </a:t>
                      </a:r>
                      <a:endParaRPr lang="el-GR" sz="1400" b="1" smtClean="0"/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l-GR" sz="1400" smtClean="0"/>
                        <a:t>Γνωστό απόθεμα &amp;   μεταβαλ- λόμενο    κόστος    εξόρυξης    ανάλογα με την    ποσότητα    εξόρυξης </a:t>
                      </a:r>
                    </a:p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l-GR" sz="1400" smtClean="0"/>
                    </a:p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pPr algn="ctr"/>
                      <a:r>
                        <a:rPr lang="en-US" sz="1400" b="1" smtClean="0"/>
                        <a:t>RFS</a:t>
                      </a:r>
                      <a:r>
                        <a:rPr lang="el-GR" sz="1400" b="1" baseline="0" smtClean="0"/>
                        <a:t> </a:t>
                      </a:r>
                      <a:r>
                        <a:rPr lang="el-GR" sz="1400" b="1" smtClean="0"/>
                        <a:t>                                              </a:t>
                      </a:r>
                      <a:r>
                        <a:rPr lang="el-GR" sz="1400" smtClean="0"/>
                        <a:t>Άγνωστο απόθεμα &amp;</a:t>
                      </a:r>
                      <a:r>
                        <a:rPr lang="el-GR" sz="1400" baseline="0" smtClean="0"/>
                        <a:t> </a:t>
                      </a:r>
                      <a:r>
                        <a:rPr lang="el-GR" sz="1400" smtClean="0"/>
                        <a:t>κόστος εξόρυξης που μεταβάλλεται ανάλογα με την     ποσότητα  εξόρυξης </a:t>
                      </a:r>
                      <a:endParaRPr lang="el-GR" sz="1400" b="1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506355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9512" y="6091906"/>
            <a:ext cx="850502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4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Hall, D.C., Hall, J.V., 1984. Concepts and measures of natural resource scarcity </a:t>
            </a:r>
            <a:endParaRPr lang="en-US" sz="1400" smtClean="0"/>
          </a:p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4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with </a:t>
            </a:r>
            <a:r>
              <a:rPr kumimoji="0" lang="en-US" sz="14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a summary of recent trends. </a:t>
            </a:r>
            <a:r>
              <a:rPr kumimoji="0" lang="en-US" sz="14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Journal </a:t>
            </a:r>
            <a:r>
              <a:rPr kumimoji="0" lang="en-US" sz="14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of Environmental Economics and Management 11, 363-379.</a:t>
            </a:r>
            <a:endParaRPr lang="el-GR" sz="1400"/>
          </a:p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1763688" y="3573016"/>
            <a:ext cx="2408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normalizeH="0" noProof="0" smtClean="0"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LIMITS TO GROWTH</a:t>
            </a:r>
            <a:endParaRPr lang="el-GR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63118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999273" y="5527778"/>
            <a:ext cx="6757172" cy="50405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Παρούσα αξία</a:t>
            </a:r>
            <a:r>
              <a:rPr kumimoji="0" lang="en-US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 </a:t>
            </a: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της αύξησης του  μελλοντικού κόστους  </a:t>
            </a:r>
          </a:p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από την παρούσα</a:t>
            </a:r>
            <a:r>
              <a:rPr kumimoji="0" lang="en-US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 </a:t>
            </a:r>
            <a:r>
              <a:rPr kumimoji="0" lang="el-GR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εξόρυξη </a:t>
            </a:r>
            <a:endParaRPr lang="el-GR" sz="140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493299"/>
              </p:ext>
            </p:extLst>
          </p:nvPr>
        </p:nvGraphicFramePr>
        <p:xfrm>
          <a:off x="1979712" y="1988840"/>
          <a:ext cx="6720408" cy="29580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9888">
                  <a:extLst>
                    <a:ext uri="{9D8B030D-6E8A-4147-A177-3AD203B41FA5}">
                      <a16:colId xmlns:a16="http://schemas.microsoft.com/office/drawing/2014/main" val="1751085993"/>
                    </a:ext>
                  </a:extLst>
                </a:gridCol>
                <a:gridCol w="4680520">
                  <a:extLst>
                    <a:ext uri="{9D8B030D-6E8A-4147-A177-3AD203B41FA5}">
                      <a16:colId xmlns:a16="http://schemas.microsoft.com/office/drawing/2014/main" val="1508773953"/>
                    </a:ext>
                  </a:extLst>
                </a:gridCol>
              </a:tblGrid>
              <a:tr h="144018"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457120"/>
                  </a:ext>
                </a:extLst>
              </a:tr>
              <a:tr h="648072"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9907028"/>
                  </a:ext>
                </a:extLst>
              </a:tr>
              <a:tr h="648072"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7840742"/>
                  </a:ext>
                </a:extLst>
              </a:tr>
              <a:tr h="648072"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13915473"/>
                  </a:ext>
                </a:extLst>
              </a:tr>
              <a:tr h="648072"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defPPr/>
                    </a:lstStyle>
                    <a:p>
                      <a:endParaRPr lang="el-G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897391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93575"/>
              </p:ext>
            </p:extLst>
          </p:nvPr>
        </p:nvGraphicFramePr>
        <p:xfrm>
          <a:off x="4355976" y="2375851"/>
          <a:ext cx="2124050" cy="43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5976" y="2375851"/>
                        <a:ext cx="2124050" cy="437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44944"/>
              </p:ext>
            </p:extLst>
          </p:nvPr>
        </p:nvGraphicFramePr>
        <p:xfrm>
          <a:off x="4283968" y="2962857"/>
          <a:ext cx="3617393" cy="58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2962857"/>
                        <a:ext cx="3617393" cy="588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07517"/>
              </p:ext>
            </p:extLst>
          </p:nvPr>
        </p:nvGraphicFramePr>
        <p:xfrm>
          <a:off x="4211960" y="4191560"/>
          <a:ext cx="2569128" cy="53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960" y="4191560"/>
                        <a:ext cx="2569128" cy="535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0323"/>
              </p:ext>
            </p:extLst>
          </p:nvPr>
        </p:nvGraphicFramePr>
        <p:xfrm>
          <a:off x="4306816" y="3630625"/>
          <a:ext cx="1220986" cy="416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6816" y="3630625"/>
                        <a:ext cx="1220986" cy="416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483644"/>
              </p:ext>
            </p:extLst>
          </p:nvPr>
        </p:nvGraphicFramePr>
        <p:xfrm>
          <a:off x="2333625" y="2376488"/>
          <a:ext cx="852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3625" y="2376488"/>
                        <a:ext cx="8524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5819"/>
              </p:ext>
            </p:extLst>
          </p:nvPr>
        </p:nvGraphicFramePr>
        <p:xfrm>
          <a:off x="2332038" y="3040063"/>
          <a:ext cx="854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32038" y="3040063"/>
                        <a:ext cx="85407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304"/>
              </p:ext>
            </p:extLst>
          </p:nvPr>
        </p:nvGraphicFramePr>
        <p:xfrm>
          <a:off x="2259013" y="3651250"/>
          <a:ext cx="8667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59013" y="3651250"/>
                        <a:ext cx="86677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57339"/>
              </p:ext>
            </p:extLst>
          </p:nvPr>
        </p:nvGraphicFramePr>
        <p:xfrm>
          <a:off x="2195513" y="4300538"/>
          <a:ext cx="9239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5513" y="4300538"/>
                        <a:ext cx="9239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5861161" y="4629471"/>
            <a:ext cx="0" cy="77867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267744" y="275153"/>
            <a:ext cx="5544616" cy="40011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2000" b="1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ΚΑΝΟΝΕΣ ΤΙΜΟΛΟΓΗΣΗΣ ΜΕΣΟΥ ΚΟΣΤΟΥΣ</a:t>
            </a:r>
            <a:endParaRPr lang="el-GR" sz="2000" b="1"/>
          </a:p>
        </p:txBody>
      </p:sp>
      <p:sp>
        <p:nvSpPr>
          <p:cNvPr id="5" name="TextBox 4"/>
          <p:cNvSpPr txBox="1"/>
          <p:nvPr/>
        </p:nvSpPr>
        <p:spPr>
          <a:xfrm>
            <a:off x="4814297" y="944372"/>
            <a:ext cx="3087064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  </a:t>
            </a: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User Cost or Scarcity Rent</a:t>
            </a:r>
            <a:endParaRPr lang="el-GR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138360" y="1441952"/>
            <a:ext cx="0" cy="93389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07767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n-US" sz="4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Biophysical index of scarcity</a:t>
            </a:r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1031281" y="1604874"/>
            <a:ext cx="656782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Ενεργειακή απόδοση της επένδυσης (συνήθως ενεργειακών)</a:t>
            </a:r>
            <a:endParaRPr lang="el-GR"/>
          </a:p>
        </p:txBody>
      </p:sp>
      <p:sp>
        <p:nvSpPr>
          <p:cNvPr id="8" name="Rectangle 7"/>
          <p:cNvSpPr/>
          <p:nvPr/>
        </p:nvSpPr>
        <p:spPr>
          <a:xfrm>
            <a:off x="107504" y="6090482"/>
            <a:ext cx="8856984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200" b="1" i="0" normalizeH="0" noProof="0" err="1">
                <a:solidFill>
                  <a:srgbClr val="000000"/>
                </a:solidFill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eveland, C. J</a:t>
            </a:r>
            <a:r>
              <a:rPr kumimoji="0" lang="el-GR" sz="1200" b="0" i="0" normalizeH="0" noProof="0">
                <a:solidFill>
                  <a:srgbClr val="000000"/>
                </a:solidFill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(1993). An exploration of alternative measures of natural resource scarcity: the case of petroleum resources in the U.S  </a:t>
            </a:r>
            <a:endParaRPr lang="el-GR" sz="120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200" b="0" i="1" normalizeH="0" noProof="0" err="1" smtClean="0">
                <a:solidFill>
                  <a:srgbClr val="000000"/>
                </a:solidFill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cological </a:t>
            </a:r>
            <a:r>
              <a:rPr kumimoji="0" lang="el-GR" sz="1200" b="0" i="1" normalizeH="0" noProof="0" err="1">
                <a:solidFill>
                  <a:srgbClr val="000000"/>
                </a:solidFill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conomics</a:t>
            </a:r>
            <a:r>
              <a:rPr kumimoji="0" lang="el-GR" sz="1200" b="0" i="0" normalizeH="0" noProof="0">
                <a:solidFill>
                  <a:srgbClr val="000000"/>
                </a:solidFill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kumimoji="0" lang="el-GR" sz="1200" b="0" i="1" normalizeH="0" noProof="0">
                <a:solidFill>
                  <a:srgbClr val="000000"/>
                </a:solidFill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7</a:t>
            </a:r>
            <a:r>
              <a:rPr kumimoji="0" lang="el-GR" sz="1200" b="0" i="0" normalizeH="0" noProof="0">
                <a:solidFill>
                  <a:srgbClr val="000000"/>
                </a:solidFill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), 123-157</a:t>
            </a:r>
            <a:endParaRPr lang="el-GR" sz="12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297610"/>
              </p:ext>
            </p:extLst>
          </p:nvPr>
        </p:nvGraphicFramePr>
        <p:xfrm>
          <a:off x="1691680" y="2780928"/>
          <a:ext cx="2497956" cy="220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65160" imgH="850680" progId="Equation.DSMT4">
                  <p:embed/>
                </p:oleObj>
              </mc:Choice>
              <mc:Fallback>
                <p:oleObj name="Equation" r:id="rId3" imgW="965160" imgH="850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780928"/>
                        <a:ext cx="2497956" cy="220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4427984" y="2636912"/>
            <a:ext cx="1800200" cy="7200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300192" y="2358172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output</a:t>
            </a:r>
            <a:endParaRPr lang="el-GR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355976" y="4581128"/>
            <a:ext cx="2448272" cy="5596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86973" y="5091662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inputs</a:t>
            </a:r>
            <a:endParaRPr lang="el-GR"/>
          </a:p>
        </p:txBody>
      </p:sp>
      <p:sp>
        <p:nvSpPr>
          <p:cNvPr id="17" name="TextBox 16"/>
          <p:cNvSpPr txBox="1"/>
          <p:nvPr/>
        </p:nvSpPr>
        <p:spPr>
          <a:xfrm>
            <a:off x="5570507" y="3599728"/>
            <a:ext cx="1645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Προβλήματα?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2851361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n-US" sz="4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Ecological Scarcity</a:t>
            </a:r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278227" y="1690504"/>
            <a:ext cx="8587544" cy="34163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1" i="1" u="sng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ecological scarcity 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can </a:t>
            </a: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be defined 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as the </a:t>
            </a:r>
            <a:r>
              <a:rPr kumimoji="0" lang="en-US" sz="1800" b="1" i="0" u="none" strike="noStrike" cap="none" spc="0" normalizeH="0" baseline="0" noProof="0">
                <a:solidFill>
                  <a:srgbClr val="FF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loss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 of the </a:t>
            </a:r>
            <a:r>
              <a:rPr kumimoji="0" lang="en-US" sz="1800" b="1" i="0" u="none" strike="noStrike" cap="none" spc="0" normalizeH="0" baseline="0" noProof="0">
                <a:solidFill>
                  <a:srgbClr val="FF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many contributions 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that </a:t>
            </a:r>
            <a:endParaRPr lang="en-US" smtClean="0"/>
          </a:p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ecosystems 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make to </a:t>
            </a: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human wellbeing 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as these natural systems </a:t>
            </a: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are 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exploited </a:t>
            </a:r>
            <a:endParaRPr lang="en-US" smtClean="0"/>
          </a:p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for 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human use and </a:t>
            </a: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economic activity.</a:t>
            </a:r>
          </a:p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1" i="0" u="none" strike="noStrike" cap="none" spc="0" normalizeH="0" baseline="0" noProof="0" smtClean="0">
                <a:solidFill>
                  <a:srgbClr val="FF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Reason</a:t>
            </a:r>
            <a:endParaRPr lang="en-US" b="1">
              <a:solidFill>
                <a:srgbClr val="FF0000"/>
              </a:solidFill>
            </a:endParaRPr>
          </a:p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We use 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our natural capital, including ecosystems, because</a:t>
            </a:r>
          </a:p>
          <a:p>
            <a:pPr marL="0" marR="0" indent="0" algn="l" defTabSz="914400" fontAlgn="auto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it is </a:t>
            </a:r>
            <a:r>
              <a:rPr kumimoji="0" lang="en-US" sz="1800" b="1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valuable, 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but we are losing natural capital because it </a:t>
            </a: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is </a:t>
            </a:r>
            <a:r>
              <a:rPr kumimoji="0" lang="en-US" sz="1800" b="1" i="0" u="none" strike="noStrike" cap="none" spc="0" normalizeH="0" baseline="0" noProof="0" smtClean="0">
                <a:solidFill>
                  <a:srgbClr val="FF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free</a:t>
            </a:r>
            <a:r>
              <a:rPr kumimoji="0" lang="en-US" sz="1800" b="1" i="0" u="none" strike="noStrike" cap="none" spc="0" normalizeH="0" baseline="0" noProof="0">
                <a:solidFill>
                  <a:srgbClr val="FF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.</a:t>
            </a:r>
            <a:endParaRPr lang="el-GR" b="1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9730" y="5996226"/>
            <a:ext cx="8384539" cy="86177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4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 </a:t>
            </a:r>
            <a:r>
              <a:rPr kumimoji="0" lang="en-US" sz="1400" b="0" i="0" u="none" strike="noStrike" cap="none" spc="0" normalizeH="0" baseline="0" noProof="0" err="1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Barbier, E., 2011. The policy challenges for green economy and sustainable economic development</a:t>
            </a:r>
            <a:r>
              <a:rPr kumimoji="0" lang="en-US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.</a:t>
            </a:r>
          </a:p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4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 </a:t>
            </a:r>
            <a:r>
              <a:rPr kumimoji="0" lang="en-US" sz="14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Natural Resources Forum 35, 233-245</a:t>
            </a:r>
            <a:r>
              <a:rPr kumimoji="0" lang="en-US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.</a:t>
            </a:r>
            <a:endParaRPr lang="el-GR"/>
          </a:p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sp>
        <p:nvSpPr>
          <p:cNvPr id="3" name="Oval 2"/>
          <p:cNvSpPr/>
          <p:nvPr/>
        </p:nvSpPr>
        <p:spPr>
          <a:xfrm>
            <a:off x="2987824" y="4437112"/>
            <a:ext cx="1512168" cy="6800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2188113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/>
          <a:lstStyle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4000" b="1" i="0" u="none" strike="noStrike" kern="1200" cap="none" spc="0" normalizeH="0" baseline="0" noProof="0">
                <a:solidFill>
                  <a:schemeClr val="tx1">
                    <a:lumMod val="75000"/>
                    <a:lumOff val="25000"/>
                  </a:schemeClr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1pPr>
            <a:lvl2pPr marL="0" marR="0" indent="0" algn="l" defTabSz="914400" rtl="0" eaLnBrk="0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0" marR="0" indent="0" algn="l" defTabSz="914400" rtl="0" eaLnBrk="0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0" marR="0" indent="0" algn="l" defTabSz="914400" rtl="0" eaLnBrk="0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0" marR="0" indent="0" algn="l" defTabSz="914400" rtl="0" eaLnBrk="0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0" marR="0" indent="0" algn="l" defTabSz="914400" rtl="0" eaLnBrk="0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0" marR="0" indent="0" algn="l" defTabSz="914400" rtl="0" eaLnBrk="0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0" marR="0" indent="0" algn="l" defTabSz="914400" rtl="0" eaLnBrk="0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0" marR="0" indent="0" algn="l" defTabSz="914400" rtl="0" eaLnBrk="0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lvl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36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rPr>
              <a:t>ΟΙΚΟΣΥΣΤΗΜΙΚΕΣ ΥΠΗΡΕΣΙΕΣ</a:t>
            </a:r>
            <a:endParaRPr lang="el-GR" sz="360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385" y="1628800"/>
            <a:ext cx="7526615" cy="4585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454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404664"/>
            <a:ext cx="7632848" cy="664850"/>
          </a:xfrm>
        </p:spPr>
        <p:txBody>
          <a:bodyPr/>
          <a:lstStyle>
            <a:defPPr/>
          </a:lstStyle>
          <a:p>
            <a:pPr marL="0" marR="0" lvl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l-GR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 </a:t>
            </a:r>
            <a:r>
              <a:rPr kumimoji="0" lang="en-US" sz="28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ecosystem services, human well-being, </a:t>
            </a:r>
            <a:r>
              <a:rPr kumimoji="0" lang="en-US" sz="28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/>
            </a:r>
            <a:br>
              <a:rPr kumimoji="0" lang="en-US" sz="28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</a:br>
            <a:r>
              <a:rPr kumimoji="0" lang="en-US" sz="28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and </a:t>
            </a:r>
            <a:r>
              <a:rPr kumimoji="0" lang="en-US" sz="28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poverty</a:t>
            </a:r>
            <a:r>
              <a:rPr kumimoji="0" lang="en-US" sz="32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.</a:t>
            </a:r>
            <a:r>
              <a:rPr kumimoji="0" lang="el-GR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/>
            </a:r>
            <a:br>
              <a:rPr kumimoji="0" lang="el-GR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</a:br>
            <a:endParaRPr lang="el-GR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24744"/>
            <a:ext cx="6014169" cy="5366097"/>
          </a:xfrm>
        </p:spPr>
      </p:pic>
    </p:spTree>
    <p:extLst>
      <p:ext uri="{BB962C8B-B14F-4D97-AF65-F5344CB8AC3E}">
        <p14:creationId xmlns:p14="http://schemas.microsoft.com/office/powerpoint/2010/main" val="1276560361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692696"/>
            <a:ext cx="5333559" cy="5256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16765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n-US" altLang="ko-KR" sz="4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 </a:t>
            </a:r>
            <a:r>
              <a:rPr kumimoji="0" lang="el-GR" altLang="ko-KR" sz="4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Σπανιότητα</a:t>
            </a:r>
            <a:endParaRPr lang="ko-KR" altLang="en-US"/>
          </a:p>
        </p:txBody>
      </p:sp>
      <p:sp>
        <p:nvSpPr>
          <p:cNvPr id="13" name="Content Placeholder 12"/>
          <p:cNvSpPr>
            <a:spLocks noGrp="1"/>
          </p:cNvSpPr>
          <p:nvPr>
            <p:ph idx="10"/>
          </p:nvPr>
        </p:nvSpPr>
        <p:spPr>
          <a:xfrm>
            <a:off x="2134072" y="2091720"/>
            <a:ext cx="6182344" cy="4433623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 kumimoji="0" sz="1400" b="0" i="0" u="none" strike="noStrike" kern="1200" cap="none" spc="0" normalizeH="0" baseline="0" noProof="0">
                <a:solidFill>
                  <a:schemeClr val="tx1">
                    <a:lumMod val="75000"/>
                    <a:lumOff val="25000"/>
                  </a:schemeClr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742950" marR="0" indent="-28575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defRPr kumimoji="0" sz="2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11430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4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6002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20574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»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5146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9718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4290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8862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lvl="0" indent="0" algn="l" defTabSz="914400" fontAlgn="auto">
              <a:lnSpc>
                <a:spcPct val="20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 altLang="ko-KR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fontAlgn="auto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8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Σπανιότητα # Έλλειψη  </a:t>
            </a:r>
            <a:r>
              <a:rPr kumimoji="0" lang="en-US" sz="18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(scarcity #deficit)</a:t>
            </a:r>
            <a:endParaRPr lang="en-US" altLang="ko-KR" sz="1800" b="1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fontAlgn="auto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n-US" altLang="ko-KR" sz="1800" b="1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fontAlgn="auto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altLang="ko-KR" sz="14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cs typeface="Arial" pitchFamily="34" charset="0"/>
              </a:rPr>
              <a:t>Έλλειψη</a:t>
            </a:r>
            <a:r>
              <a:rPr kumimoji="0" lang="el-GR" altLang="ko-KR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cs typeface="Arial" pitchFamily="34" charset="0"/>
              </a:rPr>
              <a:t>: ανεπαρκής ποσότητα για την εκτέλεση μιας (βιολογικής) λειτουργίας π.χ. αναερόβια, τέλεια καύση </a:t>
            </a:r>
            <a:r>
              <a:rPr kumimoji="0" lang="el-GR" altLang="ko-KR" sz="14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cs typeface="Arial" pitchFamily="34" charset="0"/>
              </a:rPr>
              <a:t>(περιγραφική έννοια)</a:t>
            </a:r>
            <a:endParaRPr lang="ko-KR" altLang="en-US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fontAlgn="auto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n-US" altLang="ko-KR" sz="1800" b="1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fontAlgn="auto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altLang="ko-KR" sz="16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cs typeface="Arial" pitchFamily="34" charset="0"/>
              </a:rPr>
              <a:t>Σπανιότητα</a:t>
            </a:r>
            <a:r>
              <a:rPr kumimoji="0" lang="el-GR" altLang="ko-KR" sz="16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cs typeface="Arial" pitchFamily="34" charset="0"/>
              </a:rPr>
              <a:t>  : </a:t>
            </a:r>
            <a:r>
              <a:rPr kumimoji="0" lang="el-GR" altLang="ko-KR" sz="16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uLnTx/>
                <a:uFillTx/>
                <a:latin typeface="Arial" pitchFamily="34" charset="0"/>
                <a:cs typeface="Arial" pitchFamily="34" charset="0"/>
              </a:rPr>
              <a:t>χαμένες ευκαιρίες  </a:t>
            </a:r>
          </a:p>
          <a:p>
            <a:pPr marL="0" marR="0" lvl="0" indent="0" algn="l" defTabSz="914400" fontAlgn="auto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 altLang="ko-KR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fontAlgn="auto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 altLang="ko-KR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fontAlgn="auto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ko-KR" alt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58586"/>
              </p:ext>
            </p:extLst>
          </p:nvPr>
        </p:nvGraphicFramePr>
        <p:xfrm>
          <a:off x="5940152" y="4653136"/>
          <a:ext cx="1019820" cy="44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0152" y="4653136"/>
                        <a:ext cx="1019820" cy="446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22478" y="1022207"/>
            <a:ext cx="6974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200" b="0" i="0" normalizeH="0" noProof="0" err="1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Jaeger, W. K., Plantinga, A. J., Chang, H., Dello, K., Grant, G., Hulse, D., McDonnell, J. J., </a:t>
            </a:r>
            <a:endParaRPr lang="en-US" sz="1200" smtClean="0"/>
          </a:p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200" b="0" i="0" normalizeH="0" noProof="0" err="1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Lancaster</a:t>
            </a:r>
            <a:r>
              <a:rPr kumimoji="0" lang="el-GR" sz="12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, S., Moradkhani, H., Morzillo, A. T., Mote, P., Nolin, A., Santelmann, M., &amp; Wu, J. (2013). </a:t>
            </a:r>
            <a:endParaRPr lang="en-US" sz="1200" smtClean="0"/>
          </a:p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200" b="0" i="0" normalizeH="0" noProof="0" err="1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Toward </a:t>
            </a:r>
            <a:r>
              <a:rPr kumimoji="0" lang="el-GR" sz="12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a formal definition of water scarcity in natural-human systems. </a:t>
            </a:r>
            <a:endParaRPr lang="en-US" sz="1200" smtClean="0"/>
          </a:p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200" b="0" i="1" normalizeH="0" noProof="0" err="1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Water </a:t>
            </a:r>
            <a:r>
              <a:rPr kumimoji="0" lang="el-GR" sz="1200" b="0" i="1" normalizeH="0" noProof="0" err="1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Resources Research</a:t>
            </a:r>
            <a:r>
              <a:rPr kumimoji="0" lang="el-GR" sz="12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el-GR" sz="1200" b="0" i="1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 49</a:t>
            </a:r>
            <a:r>
              <a:rPr kumimoji="0" lang="el-GR" sz="12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(7), 4506-4517. </a:t>
            </a:r>
            <a:endParaRPr lang="el-GR" sz="1200"/>
          </a:p>
        </p:txBody>
      </p:sp>
      <p:sp>
        <p:nvSpPr>
          <p:cNvPr id="7" name="TextBox 6"/>
          <p:cNvSpPr txBox="1"/>
          <p:nvPr/>
        </p:nvSpPr>
        <p:spPr>
          <a:xfrm>
            <a:off x="2483768" y="5373216"/>
            <a:ext cx="38138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4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Ανθρωποκεντρική έννοια, κόστος ευκαιρίας</a:t>
            </a:r>
            <a:endParaRPr lang="el-GR" sz="1400"/>
          </a:p>
        </p:txBody>
      </p:sp>
      <p:sp>
        <p:nvSpPr>
          <p:cNvPr id="8" name="TextBox 7"/>
          <p:cNvSpPr txBox="1"/>
          <p:nvPr/>
        </p:nvSpPr>
        <p:spPr>
          <a:xfrm>
            <a:off x="3635896" y="5934294"/>
            <a:ext cx="204735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Άνθρωπος=Τέλος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5967430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479014" y="-966845"/>
            <a:ext cx="6192689" cy="8791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06154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1907704" y="2996952"/>
            <a:ext cx="616604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just" defTabSz="914400">
              <a:lnSpc>
                <a:spcPct val="200000"/>
              </a:lnSpc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Goal: Weighting of each </a:t>
            </a:r>
            <a:r>
              <a:rPr kumimoji="0" lang="en-US" sz="1800" b="0" i="0" normalizeH="0" noProof="0"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substance/ resource </a:t>
            </a:r>
            <a:r>
              <a:rPr kumimoji="0" lang="en-US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use by the </a:t>
            </a:r>
          </a:p>
          <a:p>
            <a:pPr marL="0" algn="just" defTabSz="914400">
              <a:lnSpc>
                <a:spcPct val="200000"/>
              </a:lnSpc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proximity or rather distance of current flows to </a:t>
            </a:r>
            <a:r>
              <a:rPr kumimoji="0" lang="en-US" sz="1800" b="0" i="0" normalizeH="0" noProof="0"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political </a:t>
            </a:r>
          </a:p>
          <a:p>
            <a:pPr marL="0" algn="just" defTabSz="914400">
              <a:lnSpc>
                <a:spcPct val="200000"/>
              </a:lnSpc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targets (critical flows) </a:t>
            </a:r>
            <a:r>
              <a:rPr kumimoji="0" lang="en-US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via so called </a:t>
            </a:r>
            <a:r>
              <a:rPr kumimoji="0" lang="en-US" sz="1800" b="0" i="0" normalizeH="0" noProof="0"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eco-factors </a:t>
            </a:r>
            <a:endParaRPr lang="el-GR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93823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1917" y="1487660"/>
            <a:ext cx="1157112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 smtClean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Eco-Points</a:t>
            </a:r>
            <a:endParaRPr lang="el-G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73731"/>
              </p:ext>
            </p:extLst>
          </p:nvPr>
        </p:nvGraphicFramePr>
        <p:xfrm>
          <a:off x="2987824" y="1384463"/>
          <a:ext cx="5251797" cy="59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019240" imgH="228600" progId="Equation.DSMT4">
                  <p:embed/>
                </p:oleObj>
              </mc:Choice>
              <mc:Fallback>
                <p:oleObj name="Equation" r:id="rId3" imgW="201924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1384463"/>
                        <a:ext cx="5251797" cy="594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1919270" y="1585563"/>
            <a:ext cx="648072" cy="2252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692098" y="3744951"/>
            <a:ext cx="1133067" cy="3693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 smtClean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Eco-factor</a:t>
            </a:r>
            <a:endParaRPr lang="el-GR"/>
          </a:p>
        </p:txBody>
      </p:sp>
      <p:sp>
        <p:nvSpPr>
          <p:cNvPr id="6" name="Right Arrow 5"/>
          <p:cNvSpPr/>
          <p:nvPr/>
        </p:nvSpPr>
        <p:spPr>
          <a:xfrm>
            <a:off x="2035920" y="3782192"/>
            <a:ext cx="648072" cy="2252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03425"/>
              </p:ext>
            </p:extLst>
          </p:nvPr>
        </p:nvGraphicFramePr>
        <p:xfrm>
          <a:off x="2927208" y="3514347"/>
          <a:ext cx="38258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5" imgW="1917360" imgH="507960" progId="Equation.DSMT4">
                  <p:embed/>
                </p:oleObj>
              </mc:Choice>
              <mc:Fallback>
                <p:oleObj name="Equation" r:id="rId5" imgW="1917360" imgH="5079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7208" y="3514347"/>
                        <a:ext cx="38258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5868144" y="4579622"/>
            <a:ext cx="2394" cy="100575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75742" y="5845294"/>
            <a:ext cx="1384803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Critical value</a:t>
            </a:r>
            <a:endParaRPr lang="el-GR"/>
          </a:p>
        </p:txBody>
      </p:sp>
      <p:sp>
        <p:nvSpPr>
          <p:cNvPr id="13" name="TextBox 12"/>
          <p:cNvSpPr txBox="1"/>
          <p:nvPr/>
        </p:nvSpPr>
        <p:spPr>
          <a:xfrm>
            <a:off x="2986764" y="5400711"/>
            <a:ext cx="155151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National Value</a:t>
            </a:r>
            <a:endParaRPr lang="el-GR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907597" y="4296646"/>
            <a:ext cx="1008112" cy="93030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743235" y="4897833"/>
            <a:ext cx="992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constant</a:t>
            </a:r>
            <a:endParaRPr lang="el-GR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747857" y="4107638"/>
            <a:ext cx="1070669" cy="101155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16369" y="2294108"/>
            <a:ext cx="1453731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1800" b="0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Current value</a:t>
            </a:r>
            <a:endParaRPr lang="el-GR"/>
          </a:p>
        </p:txBody>
      </p:sp>
      <p:cxnSp>
        <p:nvCxnSpPr>
          <p:cNvPr id="27" name="Elbow Connector 26"/>
          <p:cNvCxnSpPr>
            <a:endCxn id="19" idx="1"/>
          </p:cNvCxnSpPr>
          <p:nvPr/>
        </p:nvCxnSpPr>
        <p:spPr>
          <a:xfrm rot="5400000" flipH="1" flipV="1">
            <a:off x="5862344" y="2484575"/>
            <a:ext cx="1159825" cy="1148225"/>
          </a:xfrm>
          <a:prstGeom prst="bentConnector2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703354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091" y="0"/>
            <a:ext cx="5051014" cy="68580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0" y="3212976"/>
            <a:ext cx="2483768" cy="12241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0" y="2996952"/>
            <a:ext cx="2483768" cy="1440160"/>
          </a:xfrm>
          <a:prstGeom prst="line">
            <a:avLst/>
          </a:prstGeom>
          <a:ln w="9525" cap="flat" cmpd="sng" algn="ctr">
            <a:solidFill>
              <a:schemeClr val="accent2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22984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fr-FR"/>
            </a:def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fr-FR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  <a:hlinkClick r:id="rId2"/>
              </a:rPr>
              <a:t>Powerpoint Templates</a:t>
            </a:r>
            <a:endParaRPr lang="fr-FR"/>
          </a:p>
        </p:txBody>
      </p:sp>
      <p:pic>
        <p:nvPicPr>
          <p:cNvPr id="2072" name="Picture 24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5114" y="63831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83655" y="3212976"/>
            <a:ext cx="8207375" cy="1840843"/>
          </a:xfrm>
          <a:prstGeom prst="rect">
            <a:avLst/>
          </a:prstGeom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180000" tIns="180000" rIns="180000" bIns="180000">
            <a:spAutoFit/>
          </a:bodyPr>
          <a:lstStyle>
            <a:defPPr>
              <a:defRPr lang="fr-FR"/>
            </a:defPPr>
            <a:lvl1pPr marL="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US" sz="4800" b="1" i="0" u="none" strike="noStrike" cap="none" spc="0" normalizeH="0" baseline="0" noProof="0">
                <a:solidFill>
                  <a:srgbClr val="486DA2"/>
                </a:solidFill>
                <a:uLnTx/>
                <a:uFillTx/>
                <a:latin typeface="Verdana" pitchFamily="34" charset="0"/>
              </a:rPr>
              <a:t> An examination of the Ehrlich–Simon bet</a:t>
            </a:r>
            <a:endParaRPr lang="fr-FR" sz="2800" i="1">
              <a:solidFill>
                <a:srgbClr val="486DA2"/>
              </a:solidFill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555776" y="188912"/>
            <a:ext cx="4985660" cy="584775"/>
          </a:xfrm>
          <a:prstGeom prst="rect">
            <a:avLst/>
          </a:prstGeom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fr-FR"/>
            </a:defPPr>
            <a:lvl1pPr marL="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3200" b="1" i="0" u="sng" strike="noStrike" cap="none" spc="0" normalizeH="0" baseline="0" noProof="0" smtClean="0">
                <a:solidFill>
                  <a:srgbClr val="486DA2"/>
                </a:solidFill>
                <a:uLnTx/>
                <a:uFillTx/>
                <a:latin typeface="Verdana" pitchFamily="34" charset="0"/>
              </a:rPr>
              <a:t>Το διάσημο στοίχημα</a:t>
            </a:r>
            <a:endParaRPr lang="fr-FR" sz="3200" u="sng">
              <a:solidFill>
                <a:srgbClr val="486DA2"/>
              </a:solidFill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907704" y="1268413"/>
            <a:ext cx="6841009" cy="4536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>
            <a:defPPr>
              <a:defRPr lang="fr-FR"/>
            </a:defPPr>
          </a:lstStyle>
          <a:p>
            <a:pPr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sz="2000" b="1" i="0" normalizeH="0" noProof="0" smtClean="0">
                <a:solidFill>
                  <a:srgbClr val="486DA2"/>
                </a:solidFill>
                <a:uLnTx/>
                <a:uFillTx/>
                <a:latin typeface="Verdana" pitchFamily="34" charset="0"/>
              </a:rPr>
              <a:t>Το</a:t>
            </a:r>
            <a:r>
              <a:rPr kumimoji="0" lang="en-US" sz="2000" b="1" i="0" normalizeH="0" noProof="0" smtClean="0">
                <a:solidFill>
                  <a:srgbClr val="486DA2"/>
                </a:solidFill>
                <a:uLnTx/>
                <a:uFillTx/>
                <a:latin typeface="Verdana" pitchFamily="34" charset="0"/>
              </a:rPr>
              <a:t> </a:t>
            </a:r>
            <a:r>
              <a:rPr kumimoji="0" lang="en-US" sz="2000" b="1" i="0" normalizeH="0" noProof="0">
                <a:solidFill>
                  <a:srgbClr val="486DA2"/>
                </a:solidFill>
                <a:uLnTx/>
                <a:uFillTx/>
                <a:latin typeface="Verdana" pitchFamily="34" charset="0"/>
              </a:rPr>
              <a:t>1980, </a:t>
            </a:r>
            <a:r>
              <a:rPr kumimoji="0" lang="en-US" sz="2000" b="1" i="0" normalizeH="0" noProof="0">
                <a:solidFill>
                  <a:srgbClr val="FF0000"/>
                </a:solidFill>
                <a:uLnTx/>
                <a:uFillTx/>
                <a:latin typeface="Verdana" pitchFamily="34" charset="0"/>
              </a:rPr>
              <a:t>Paul Ehrlich </a:t>
            </a:r>
            <a:r>
              <a:rPr kumimoji="0" lang="en-US" sz="2000" b="1" i="0" normalizeH="0" noProof="0">
                <a:solidFill>
                  <a:srgbClr val="486DA2"/>
                </a:solidFill>
                <a:uLnTx/>
                <a:uFillTx/>
                <a:latin typeface="Verdana" pitchFamily="34" charset="0"/>
              </a:rPr>
              <a:t>and </a:t>
            </a:r>
            <a:r>
              <a:rPr kumimoji="0" lang="en-US" sz="2000" b="1" i="0" normalizeH="0" noProof="0">
                <a:solidFill>
                  <a:srgbClr val="FF0000"/>
                </a:solidFill>
                <a:uLnTx/>
                <a:uFillTx/>
                <a:latin typeface="Verdana" pitchFamily="34" charset="0"/>
              </a:rPr>
              <a:t>Julian Simon </a:t>
            </a:r>
            <a:r>
              <a:rPr kumimoji="0" lang="el-GR" sz="2000" b="1" i="0" normalizeH="0" noProof="0" smtClean="0">
                <a:solidFill>
                  <a:srgbClr val="000000"/>
                </a:solidFill>
                <a:uLnTx/>
                <a:uFillTx/>
                <a:latin typeface="Verdana" pitchFamily="34" charset="0"/>
              </a:rPr>
              <a:t>έβαλαν το γνωστό στοίχημα σχετικά με το αν στις τιμές κάποιων φυσικών πόρων θα υπήρξε αύξηση ή μείωση την επόμενη δεκαετία</a:t>
            </a:r>
            <a:endParaRPr lang="fr-FR" sz="2000" b="1">
              <a:latin typeface="Verdana" pitchFamily="34" charset="0"/>
            </a:endParaRP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0426" y="1005492"/>
            <a:ext cx="71593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fr-FR"/>
            </a:def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n-US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000" b="0" i="0" normalizeH="0" noProof="0">
                <a:solidFill>
                  <a:srgbClr val="FF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ul Ehrlich, </a:t>
            </a:r>
            <a:r>
              <a:rPr kumimoji="0" lang="en-US" sz="200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doomsday biologist best known for his 1968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n-US" sz="200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work, The Population </a:t>
            </a:r>
            <a:r>
              <a:rPr kumimoji="0" lang="en-US" sz="2000" b="0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omb </a:t>
            </a:r>
            <a:endParaRPr lang="el-GR" sz="2000"/>
          </a:p>
        </p:txBody>
      </p:sp>
      <p:sp>
        <p:nvSpPr>
          <p:cNvPr id="3" name="TextBox 2"/>
          <p:cNvSpPr txBox="1"/>
          <p:nvPr/>
        </p:nvSpPr>
        <p:spPr>
          <a:xfrm>
            <a:off x="1691680" y="2204864"/>
            <a:ext cx="6840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n-GB" sz="2000" b="0" i="0" normalizeH="0" noProof="0">
                <a:solidFill>
                  <a:srgbClr val="FF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Julian Simon</a:t>
            </a:r>
            <a:r>
              <a:rPr kumimoji="0" lang="en-GB" sz="2000" b="0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economist a</a:t>
            </a:r>
            <a:r>
              <a:rPr kumimoji="0" lang="el-GR" sz="2000" b="0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GB" sz="2000" b="0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rominent </a:t>
            </a:r>
            <a:r>
              <a:rPr kumimoji="0" lang="en-GB" sz="200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nvironmental </a:t>
            </a:r>
            <a:r>
              <a:rPr kumimoji="0" lang="en-GB" sz="2000" b="0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ceptic </a:t>
            </a:r>
            <a:endParaRPr lang="el-GR" sz="2000"/>
          </a:p>
        </p:txBody>
      </p:sp>
      <p:sp>
        <p:nvSpPr>
          <p:cNvPr id="4" name="TextBox 3"/>
          <p:cNvSpPr txBox="1"/>
          <p:nvPr/>
        </p:nvSpPr>
        <p:spPr>
          <a:xfrm>
            <a:off x="1848135" y="3692931"/>
            <a:ext cx="5776581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fr-FR"/>
            </a:defPPr>
            <a:lvl1pPr marL="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GB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rPr>
              <a:t> </a:t>
            </a:r>
            <a:r>
              <a:rPr kumimoji="0" lang="en-GB" sz="24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rPr>
              <a:t>chrome, copper, nickel, tin, and tungsten</a:t>
            </a:r>
            <a:endParaRPr lang="el-GR" sz="2400"/>
          </a:p>
        </p:txBody>
      </p:sp>
      <p:sp>
        <p:nvSpPr>
          <p:cNvPr id="5" name="TextBox 4"/>
          <p:cNvSpPr txBox="1"/>
          <p:nvPr/>
        </p:nvSpPr>
        <p:spPr>
          <a:xfrm>
            <a:off x="1483305" y="5085184"/>
            <a:ext cx="68239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fr-FR"/>
            </a:def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b="0" i="0" normalizeH="0" noProof="0" err="1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Kiel, K., V. Matheson and K. Golembiewski (2010). "Luck or skill</a:t>
            </a:r>
            <a:r>
              <a:rPr kumimoji="0" lang="el-GR" b="0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?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b="0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l-GR" b="0" i="0" normalizeH="0" noProof="0" err="1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n examination of the Ehrlich–Simon bet." </a:t>
            </a:r>
            <a:endParaRPr lang="el-GR" smtClean="0"/>
          </a:p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b="0" i="0" u="sng" normalizeH="0" noProof="0" err="1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cological </a:t>
            </a:r>
            <a:r>
              <a:rPr kumimoji="0" lang="el-GR" b="0" i="0" u="sng" normalizeH="0" noProof="0" err="1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conomics</a:t>
            </a:r>
            <a:r>
              <a:rPr kumimoji="0" lang="el-GR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l-GR" b="1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69</a:t>
            </a:r>
            <a:r>
              <a:rPr kumimoji="0" lang="el-GR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7): 1365-1367.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4205835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3568" y="363488"/>
            <a:ext cx="8208912" cy="582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Ευθύγραμμο βέλος σύνδεσης 2"/>
          <p:cNvCxnSpPr/>
          <p:nvPr/>
        </p:nvCxnSpPr>
        <p:spPr>
          <a:xfrm flipH="1" flipV="1">
            <a:off x="6516216" y="2348880"/>
            <a:ext cx="0" cy="2808312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" name="Ευθύγραμμο βέλος σύνδεσης 4"/>
          <p:cNvCxnSpPr/>
          <p:nvPr/>
        </p:nvCxnSpPr>
        <p:spPr>
          <a:xfrm flipH="1" flipV="1">
            <a:off x="7092280" y="2348880"/>
            <a:ext cx="0" cy="2808312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>
            <a:off x="6588224" y="4653136"/>
            <a:ext cx="504056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62958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513" y="548680"/>
            <a:ext cx="8916344" cy="5544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Ευθεία γραμμή σύνδεσης 2"/>
          <p:cNvCxnSpPr/>
          <p:nvPr/>
        </p:nvCxnSpPr>
        <p:spPr>
          <a:xfrm>
            <a:off x="827584" y="4725144"/>
            <a:ext cx="72008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565594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35696" y="332655"/>
            <a:ext cx="748883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</a:lstStyle>
          <a:p>
            <a:pPr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None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sz="2000" b="1" i="0" normalizeH="0" noProof="0" smtClean="0">
                <a:solidFill>
                  <a:srgbClr val="FF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Το επίπεδο τιμών επηρεάζεται από </a:t>
            </a:r>
            <a:endParaRPr lang="en-US" sz="2000" b="1">
              <a:solidFill>
                <a:srgbClr val="FF0000"/>
              </a:solidFill>
            </a:endParaRPr>
          </a:p>
          <a:p>
            <a:pPr marL="342900" indent="-342900"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rabicParenR"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b="1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Εξωγενείς αλλαγές στη ζήτηση ,</a:t>
            </a:r>
          </a:p>
          <a:p>
            <a:pPr marL="342900" indent="-342900"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rabicParenR"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b="1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τους επιχειρηματικούς κύκλους, </a:t>
            </a:r>
          </a:p>
          <a:p>
            <a:pPr marL="342900" indent="-342900"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rabicParenR"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b="1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πολιτικές αναταραχές, </a:t>
            </a:r>
          </a:p>
          <a:p>
            <a:pPr marL="342900" indent="-342900"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rabicParenR"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b="1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Προσδοκίες αναφορικά με την ανάπτυξη και τον πληθωρισμό, </a:t>
            </a:r>
          </a:p>
          <a:p>
            <a:pPr marL="342900" indent="-342900"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rabicParenR"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b="1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την δομή της αγοράς, </a:t>
            </a:r>
          </a:p>
          <a:p>
            <a:pPr marL="342900" indent="-342900"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AutoNum type="arabicParenR"/>
              <a:defRPr kumimoji="0" b="0" i="0" normalizeH="0" noProof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pPr>
            <a:r>
              <a:rPr kumimoji="0" lang="el-GR" b="1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Κερδοσκοπικές πιέσεις και μια σειρά από άλλους λόγους </a:t>
            </a:r>
            <a:r>
              <a:rPr kumimoji="0" lang="en-US" b="1" i="0" normalizeH="0" noProof="0" smtClean="0">
                <a:solidFill>
                  <a:srgbClr val="000000"/>
                </a:solidFill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7859155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562" y="2005012"/>
            <a:ext cx="5476875" cy="28479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55045" y="729569"/>
            <a:ext cx="482453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n-GB" sz="1800" b="1" i="0" u="none" strike="noStrike" cap="none" spc="0" normalizeH="0" baseline="0" noProof="0" err="1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Mckelvey </a:t>
            </a:r>
            <a:r>
              <a:rPr kumimoji="0" lang="en-GB" sz="1800" b="1" i="0" u="none" strike="noStrike" cap="none" spc="0" normalizeH="0" baseline="0" noProof="0" smtClean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rPr>
              <a:t>Diagram of Natural resources</a:t>
            </a:r>
            <a:endParaRPr lang="en-GB" b="1"/>
          </a:p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827584" y="5805264"/>
            <a:ext cx="5467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GB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https://www.usgs.gov/media/images/mckelvey-diagram</a:t>
            </a:r>
            <a:endParaRPr lang="el-GR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571999" y="2132856"/>
            <a:ext cx="0" cy="252028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434750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71600" y="1628800"/>
            <a:ext cx="7920880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Έλλειψη 2"/>
          <p:cNvSpPr/>
          <p:nvPr/>
        </p:nvSpPr>
        <p:spPr>
          <a:xfrm>
            <a:off x="4499992" y="3789040"/>
            <a:ext cx="936104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cxnSp>
        <p:nvCxnSpPr>
          <p:cNvPr id="5" name="Ευθύγραμμο βέλος σύνδεσης 4"/>
          <p:cNvCxnSpPr/>
          <p:nvPr/>
        </p:nvCxnSpPr>
        <p:spPr>
          <a:xfrm flipH="1">
            <a:off x="3563888" y="3933056"/>
            <a:ext cx="1152128" cy="187220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654790" y="6137626"/>
            <a:ext cx="5690404" cy="46166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>
            <a:defPPr>
              <a:defRPr lang="fr-FR"/>
            </a:defPPr>
            <a:lvl1pPr marL="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2400" b="0" i="0" u="none" strike="noStrike" cap="none" spc="0" normalizeH="0" baseline="0" noProof="0" smtClean="0">
                <a:solidFill>
                  <a:srgbClr val="FFFFFF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rPr>
              <a:t>Επομένως ο </a:t>
            </a:r>
            <a:r>
              <a:rPr kumimoji="0" lang="en-GB" sz="2400" b="0" i="0" u="none" strike="noStrike" cap="none" spc="0" normalizeH="0" baseline="0" noProof="0" smtClean="0">
                <a:solidFill>
                  <a:srgbClr val="FFFFFF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rPr>
              <a:t>Simon  </a:t>
            </a:r>
            <a:r>
              <a:rPr kumimoji="0" lang="el-GR" sz="2400" b="0" i="0" u="none" strike="noStrike" cap="none" spc="0" normalizeH="0" baseline="0" noProof="0" smtClean="0">
                <a:solidFill>
                  <a:srgbClr val="FFFFFF"/>
                </a:solidFill>
                <a:uLnTx/>
                <a:uFillTx/>
                <a:latin typeface="Arial" pitchFamily="34" charset="0"/>
                <a:ea typeface="Arial" pitchFamily="34" charset="0"/>
                <a:cs typeface="Arial" pitchFamily="34" charset="0"/>
                <a:sym typeface="Wingdings"/>
              </a:rPr>
              <a:t>ήταν απλά  τυχερός</a:t>
            </a:r>
            <a:endParaRPr lang="el-GR" sz="2400"/>
          </a:p>
        </p:txBody>
      </p:sp>
    </p:spTree>
    <p:extLst>
      <p:ext uri="{BB962C8B-B14F-4D97-AF65-F5344CB8AC3E}">
        <p14:creationId xmlns:p14="http://schemas.microsoft.com/office/powerpoint/2010/main" val="223683550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l-GR" sz="4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Μέτρηση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 kumimoji="0" sz="2000" b="0" i="0" u="none" strike="noStrike" kern="1200" cap="none" spc="0" normalizeH="0" baseline="0" noProof="0">
                <a:solidFill>
                  <a:schemeClr val="tx1">
                    <a:lumMod val="75000"/>
                    <a:lumOff val="25000"/>
                  </a:schemeClr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742950" marR="0" indent="-28575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defRPr kumimoji="0" sz="2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11430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4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6002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–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20574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»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5146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9718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4290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886200" marR="0" indent="-228600" algn="l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defRPr kumimoji="0" sz="20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20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2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Φυσικοί δείκτες &amp; Οικονομικοί δείκτες</a:t>
            </a:r>
            <a:endParaRPr lang="el-GR" b="1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1619672" y="4149080"/>
            <a:ext cx="23352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1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Φυσικοί Δείκτες</a:t>
            </a:r>
            <a:endParaRPr lang="en-US"/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 flipV="1">
            <a:off x="3872335" y="3553767"/>
            <a:ext cx="13684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endParaRPr lang="el-GR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3943772" y="4488805"/>
            <a:ext cx="165735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</p:spPr>
        <p:txBody>
          <a:bodyPr/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endParaRPr lang="el-GR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5364585" y="3141017"/>
            <a:ext cx="1238250" cy="457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Στατικοί</a:t>
            </a:r>
            <a:endParaRPr lang="en-US"/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5601122" y="5065067"/>
            <a:ext cx="1463675" cy="4572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dk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800" b="0" i="0" u="none" strike="noStrike" cap="none" spc="0" normalizeH="0" baseline="0" noProof="0">
                <a:solidFill>
                  <a:srgbClr val="000000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Δυναμικοί</a:t>
            </a:r>
            <a:endParaRPr lang="en-US"/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26030"/>
              </p:ext>
            </p:extLst>
          </p:nvPr>
        </p:nvGraphicFramePr>
        <p:xfrm>
          <a:off x="5240760" y="3841105"/>
          <a:ext cx="21796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40760" y="3841105"/>
                        <a:ext cx="2179637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65719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315454"/>
            <a:ext cx="4052372" cy="5677359"/>
          </a:xfrm>
        </p:spPr>
      </p:pic>
    </p:spTree>
    <p:extLst>
      <p:ext uri="{BB962C8B-B14F-4D97-AF65-F5344CB8AC3E}">
        <p14:creationId xmlns:p14="http://schemas.microsoft.com/office/powerpoint/2010/main" val="364861822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l-GR" sz="4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προβλήματα</a:t>
            </a:r>
            <a:endParaRPr lang="el-GR"/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1602946" y="1084933"/>
            <a:ext cx="7114448" cy="50783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>
            <a:defPPr>
              <a:defRPr lang="ko-KR"/>
            </a:defPPr>
          </a:lstStyle>
          <a:p>
            <a:pPr marL="0" algn="ctr" defTabSz="914400">
              <a:lnSpc>
                <a:spcPct val="200000"/>
              </a:lnSpc>
              <a:buNone/>
              <a:tabLst>
                <a:tab pos="228600" algn="l"/>
              </a:tabLst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endParaRPr lang="en-US" sz="1800"/>
          </a:p>
          <a:p>
            <a:pPr marL="0" algn="l" defTabSz="914400">
              <a:lnSpc>
                <a:spcPct val="200000"/>
              </a:lnSpc>
              <a:buNone/>
              <a:tabLst>
                <a:tab pos="228600" algn="l"/>
              </a:tabLst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1) Δεν </a:t>
            </a:r>
            <a:r>
              <a:rPr kumimoji="0" lang="el-GR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μπορούν να συνυπολογίσουν το επίπεδο μεταβολής </a:t>
            </a:r>
          </a:p>
          <a:p>
            <a:pPr marL="0" algn="l" defTabSz="914400">
              <a:lnSpc>
                <a:spcPct val="200000"/>
              </a:lnSpc>
              <a:buNone/>
              <a:tabLst>
                <a:tab pos="228600" algn="l"/>
              </a:tabLst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των </a:t>
            </a: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αποθεμάτων.</a:t>
            </a:r>
          </a:p>
          <a:p>
            <a:pPr marL="0" algn="l" defTabSz="914400">
              <a:lnSpc>
                <a:spcPct val="200000"/>
              </a:lnSpc>
              <a:buNone/>
              <a:tabLst>
                <a:tab pos="228600" algn="l"/>
              </a:tabLst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endParaRPr lang="el-GR" sz="1800" smtClean="0"/>
          </a:p>
          <a:p>
            <a:pPr marL="0" algn="l" defTabSz="914400">
              <a:lnSpc>
                <a:spcPct val="200000"/>
              </a:lnSpc>
              <a:buNone/>
              <a:tabLst>
                <a:tab pos="228600" algn="l"/>
              </a:tabLst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2) Δύσκολα </a:t>
            </a:r>
            <a:r>
              <a:rPr kumimoji="0" lang="el-GR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τεκμηρίωση των </a:t>
            </a:r>
            <a:r>
              <a:rPr kumimoji="0" lang="el-GR" sz="1800" b="0" i="1" normalizeH="0" noProof="0"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ad hoc</a:t>
            </a:r>
            <a:r>
              <a:rPr kumimoji="0" lang="el-GR" sz="1800" b="0" i="0" normalizeH="0" noProof="0"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 υποθέσεων </a:t>
            </a:r>
          </a:p>
          <a:p>
            <a:pPr marL="0" algn="l" defTabSz="914400">
              <a:lnSpc>
                <a:spcPct val="200000"/>
              </a:lnSpc>
              <a:buNone/>
              <a:tabLst>
                <a:tab pos="228600" algn="l"/>
              </a:tabLst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αναφορικά με τη μεταβολή της κατανάλωσης.</a:t>
            </a:r>
          </a:p>
          <a:p>
            <a:pPr marL="0" algn="l" defTabSz="914400">
              <a:lnSpc>
                <a:spcPct val="200000"/>
              </a:lnSpc>
              <a:buNone/>
              <a:tabLst>
                <a:tab pos="228600" algn="l"/>
              </a:tabLst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endParaRPr lang="en-US" sz="1800"/>
          </a:p>
          <a:p>
            <a:pPr marL="0" algn="l" defTabSz="914400">
              <a:lnSpc>
                <a:spcPct val="200000"/>
              </a:lnSpc>
              <a:buNone/>
              <a:tabLst>
                <a:tab pos="228600" algn="l"/>
              </a:tabLst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3) Δεν </a:t>
            </a:r>
            <a:r>
              <a:rPr kumimoji="0" lang="el-GR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μπορούν να συνυπολογίσουν την </a:t>
            </a:r>
            <a:r>
              <a:rPr kumimoji="0" lang="el-GR" sz="1800" b="0" i="0" normalizeH="0" noProof="0">
                <a:solidFill>
                  <a:srgbClr val="FF0000"/>
                </a:solidFill>
                <a:uLnTx/>
                <a:uFillTx/>
                <a:latin typeface="+mn-lt"/>
                <a:ea typeface="+mn-ea"/>
                <a:cs typeface="+mn-cs"/>
              </a:rPr>
              <a:t>πιθανή υποκατάσταση </a:t>
            </a:r>
          </a:p>
          <a:p>
            <a:pPr marL="0" algn="l" defTabSz="914400">
              <a:lnSpc>
                <a:spcPct val="200000"/>
              </a:lnSpc>
              <a:buNone/>
              <a:tabLst>
                <a:tab pos="228600" algn="l"/>
              </a:tabLst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των πόρων και τη μεταβολή της τεχνολογίας</a:t>
            </a:r>
          </a:p>
        </p:txBody>
      </p:sp>
    </p:spTree>
    <p:extLst>
      <p:ext uri="{BB962C8B-B14F-4D97-AF65-F5344CB8AC3E}">
        <p14:creationId xmlns:p14="http://schemas.microsoft.com/office/powerpoint/2010/main" val="418994418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defPPr/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l-GR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Μηχανισμός αγοράς?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04198"/>
              </p:ext>
            </p:extLst>
          </p:nvPr>
        </p:nvGraphicFramePr>
        <p:xfrm>
          <a:off x="2987824" y="2060848"/>
          <a:ext cx="4109690" cy="126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2060848"/>
                        <a:ext cx="4109690" cy="126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2987824" y="3212976"/>
            <a:ext cx="1512168" cy="2088232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007679" y="3140968"/>
            <a:ext cx="1545555" cy="197584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1984868" y="5521878"/>
            <a:ext cx="2160240" cy="108012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sp>
        <p:nvSpPr>
          <p:cNvPr id="14" name="TextBox 13"/>
          <p:cNvSpPr txBox="1"/>
          <p:nvPr/>
        </p:nvSpPr>
        <p:spPr>
          <a:xfrm>
            <a:off x="2015716" y="587727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n-US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ΥΠΟΚΑΤΑΣΤΑΣΗ</a:t>
            </a:r>
            <a:endParaRPr lang="el-GR"/>
          </a:p>
        </p:txBody>
      </p:sp>
      <p:sp>
        <p:nvSpPr>
          <p:cNvPr id="15" name="Rounded Rectangle 14"/>
          <p:cNvSpPr/>
          <p:nvPr/>
        </p:nvSpPr>
        <p:spPr>
          <a:xfrm>
            <a:off x="5886146" y="5200786"/>
            <a:ext cx="1692188" cy="72008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/>
          </a:p>
        </p:txBody>
      </p:sp>
      <p:sp>
        <p:nvSpPr>
          <p:cNvPr id="16" name="TextBox 15"/>
          <p:cNvSpPr txBox="1"/>
          <p:nvPr/>
        </p:nvSpPr>
        <p:spPr>
          <a:xfrm>
            <a:off x="5994158" y="5376160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ΤΕΧΝΟΛΟΓΙΑ</a:t>
            </a:r>
            <a:endParaRPr lang="el-GR"/>
          </a:p>
        </p:txBody>
      </p:sp>
      <p:sp>
        <p:nvSpPr>
          <p:cNvPr id="17" name="TextBox 16"/>
          <p:cNvSpPr txBox="1"/>
          <p:nvPr/>
        </p:nvSpPr>
        <p:spPr>
          <a:xfrm>
            <a:off x="7567209" y="4257092"/>
            <a:ext cx="1271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ΕΞΟΡΥΞΗΣ</a:t>
            </a:r>
            <a:endParaRPr lang="el-GR"/>
          </a:p>
        </p:txBody>
      </p:sp>
      <p:sp>
        <p:nvSpPr>
          <p:cNvPr id="18" name="TextBox 17"/>
          <p:cNvSpPr txBox="1"/>
          <p:nvPr/>
        </p:nvSpPr>
        <p:spPr>
          <a:xfrm>
            <a:off x="5830144" y="6246604"/>
            <a:ext cx="2071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ko-KR"/>
            </a:defPPr>
          </a:lstStyle>
          <a:p>
            <a:pPr marL="0" algn="l" defTabSz="914400">
              <a:buNone/>
              <a:defRPr kumimoji="0" sz="1800" b="0" i="0" normalizeH="0" noProof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defRPr>
            </a:pPr>
            <a:r>
              <a:rPr kumimoji="0" lang="el-GR" sz="1800" b="0" i="0" normalizeH="0" noProof="0" smtClean="0">
                <a:solidFill>
                  <a:srgbClr val="000000"/>
                </a:solidFill>
                <a:uLnTx/>
                <a:uFillTx/>
                <a:latin typeface="+mn-lt"/>
                <a:ea typeface="+mn-ea"/>
                <a:cs typeface="+mn-cs"/>
              </a:rPr>
              <a:t>ΑΝΤΙΚΑΤΑΣΤΑΣΗΣ</a:t>
            </a:r>
            <a:endParaRPr lang="el-GR"/>
          </a:p>
        </p:txBody>
      </p:sp>
      <p:sp>
        <p:nvSpPr>
          <p:cNvPr id="2" name="Curved Right Arrow 1"/>
          <p:cNvSpPr/>
          <p:nvPr/>
        </p:nvSpPr>
        <p:spPr>
          <a:xfrm>
            <a:off x="5231166" y="5656868"/>
            <a:ext cx="576064" cy="94513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4" name="Curved Down Arrow 3"/>
          <p:cNvSpPr/>
          <p:nvPr/>
        </p:nvSpPr>
        <p:spPr>
          <a:xfrm rot="17892818">
            <a:off x="6629460" y="4321537"/>
            <a:ext cx="936104" cy="576901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endParaRPr lang="el-G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60391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l-GR" sz="40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EBF1DE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ΟΙΚΟΝΟΜΙΚΟΙ ΔΕΙΚΤΕΣ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251520" y="1844824"/>
            <a:ext cx="8229600" cy="3600400"/>
          </a:xfrm>
        </p:spPr>
        <p:txBody>
          <a:bodyPr/>
          <a:lstStyle>
            <a:defPPr/>
          </a:lstStyle>
          <a:p>
            <a:pPr marL="0" marR="0" lvl="0" indent="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None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endParaRPr lang="el-GR" smtClean="0"/>
          </a:p>
          <a:p>
            <a:pPr marL="342900" marR="0" lvl="0" indent="-34290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AutoNum type="arabicParenR"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r>
              <a:rPr kumimoji="0" lang="el-GR" sz="18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rPr>
              <a:t>Οριακό κόστος εξόρυξης</a:t>
            </a:r>
          </a:p>
          <a:p>
            <a:pPr marL="342900" marR="0" lvl="0" indent="-34290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AutoNum type="arabicParenR"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endParaRPr lang="el-GR" sz="1800"/>
          </a:p>
          <a:p>
            <a:pPr marL="342900" marR="0" lvl="0" indent="-34290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AutoNum type="arabicParenR"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r>
              <a:rPr kumimoji="0" lang="el-GR" sz="1800" b="0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rPr>
              <a:t>Τιμή του φυσικού πόρου</a:t>
            </a:r>
          </a:p>
          <a:p>
            <a:pPr marL="342900" marR="0" lvl="0" indent="-34290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AutoNum type="arabicParenR"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endParaRPr lang="el-GR" sz="1800"/>
          </a:p>
          <a:p>
            <a:pPr marL="342900" marR="0" lvl="0" indent="-342900" algn="l" defTabSz="914400" fontAlgn="auto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AutoNum type="arabicParenR"/>
              <a:defRPr kumimoji="0" sz="1400" b="0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defRPr>
            </a:pPr>
            <a:r>
              <a:rPr kumimoji="0" lang="el-GR" sz="18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+mn-lt"/>
                <a:ea typeface="+mn-ea"/>
                <a:cs typeface="+mn-cs"/>
                <a:sym typeface="Wingdings"/>
              </a:rPr>
              <a:t>Πρόσοδος στενότητας</a:t>
            </a:r>
            <a:endParaRPr lang="el-GR" sz="1800" b="1"/>
          </a:p>
        </p:txBody>
      </p:sp>
      <p:sp>
        <p:nvSpPr>
          <p:cNvPr id="5" name="Rounded Rectangle 4"/>
          <p:cNvSpPr/>
          <p:nvPr/>
        </p:nvSpPr>
        <p:spPr>
          <a:xfrm>
            <a:off x="2051720" y="4653136"/>
            <a:ext cx="5688632" cy="17281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ko-KR"/>
            </a:defPPr>
            <a:lvl1pPr marL="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800" b="0" i="0" u="none" strike="noStrike" cap="none" spc="0" normalizeH="0" baseline="0" noProof="0" smtClean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Παρούσα αξία της ωφέλειας που προκύπτει αν </a:t>
            </a:r>
          </a:p>
          <a:p>
            <a:pPr marL="0" marR="0" indent="0" algn="ctr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1800" b="0" i="0" u="none" strike="noStrike" cap="none" spc="0" normalizeH="0" baseline="0" noProof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defRPr>
            </a:pPr>
            <a:r>
              <a:rPr kumimoji="0" lang="el-GR" sz="1800" b="0" i="0" u="none" strike="noStrike" cap="none" spc="0" normalizeH="0" baseline="0" noProof="0" smtClean="0">
                <a:solidFill>
                  <a:srgbClr val="FFFFFF"/>
                </a:solidFill>
                <a:uLnTx/>
                <a:uFillTx/>
                <a:latin typeface="맑은 고딕"/>
                <a:ea typeface="Arial" pitchFamily="34" charset="0"/>
                <a:cs typeface="Arial" pitchFamily="34" charset="0"/>
                <a:sym typeface="Wingdings"/>
              </a:rPr>
              <a:t>αυξηθεί η προσφορά του φ.π. κατά μια μονάδα 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9910191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 marL="0" marR="0" lvl="0" indent="0" algn="l" defTabSz="914400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None/>
              <a:defRPr kumimoji="0" sz="4000" b="1" i="0" u="none" strike="noStrike" cap="none" spc="0" normalizeH="0" baseline="0" noProof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defRPr>
            </a:pPr>
            <a:r>
              <a:rPr kumimoji="0" lang="el-GR" sz="2400" b="1" i="0" u="none" strike="noStrike" cap="none" spc="0" normalizeH="0" baseline="0" noProof="0" smtClea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404040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Η αλληλεξάρτηση των οικονομικών δεικτών</a:t>
            </a:r>
            <a:endParaRPr lang="el-GR" sz="2400"/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63688" y="1556792"/>
            <a:ext cx="6702751" cy="4043858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1605995944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5.0.3"/>
  <p:tag name="AS_OS" val="Microsoft Windows NT 10.0.17763.0"/>
  <p:tag name="AS_RELEASE_DATE" val="2021.01.14"/>
  <p:tag name="AS_TITLE" val="Aspose.Slides for .NET Standard 2.0"/>
  <p:tag name="AS_VERSION" val="21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 pitchFamily="34" charset="0"/>
        <a:cs typeface="Arial" pitchFamily="34" charset="0"/>
        <a:font script="Jpan" typeface="ＭＳ%20Ｐゴシック"/>
        <a:font script="Hang" typeface="맑은%20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 pitchFamily="34" charset="0"/>
        <a:cs typeface="Arial" pitchFamily="34" charset="0"/>
        <a:font script="Jpan" typeface="ＭＳ%20Ｐゴシック"/>
        <a:font script="Hang" typeface="맑은%20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 pitchFamily="34" charset="0"/>
        <a:ea typeface="Arial" pitchFamily="34" charset="0"/>
        <a:cs typeface="Arial" pitchFamily="34" charset="0"/>
      </a:majorFont>
      <a:minorFont>
        <a:latin typeface="Arial" pitchFamily="34" charset="0"/>
        <a:ea typeface="Arial" pitchFamily="34" charset="0"/>
        <a:cs typeface="Arial" pitchFamily="34" charset="0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 pitchFamily="34" charset="0"/>
        <a:ea typeface="Arial" pitchFamily="34" charset="0"/>
        <a:cs typeface="Arial" pitchFamily="34" charset="0"/>
      </a:majorFont>
      <a:minorFont>
        <a:latin typeface="Arial" pitchFamily="34" charset="0"/>
        <a:ea typeface="Arial" pitchFamily="34" charset="0"/>
        <a:cs typeface="Arial" pitchFamily="34" charset="0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Arial" pitchFamily="34" charset="0"/>
        <a:cs typeface="Arial" pitchFamily="34" charset="0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 pitchFamily="34" charset="0"/>
        <a:cs typeface="Arial" pitchFamily="34" charset="0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821</Words>
  <Application>Microsoft Office PowerPoint</Application>
  <PresentationFormat>On-screen Show (4:3)</PresentationFormat>
  <Paragraphs>148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맑은 고딕</vt:lpstr>
      <vt:lpstr>Arial</vt:lpstr>
      <vt:lpstr>Calibri</vt:lpstr>
      <vt:lpstr>Times New Roman</vt:lpstr>
      <vt:lpstr>Verdana</vt:lpstr>
      <vt:lpstr>Wingdings</vt:lpstr>
      <vt:lpstr>Office Theme</vt:lpstr>
      <vt:lpstr>Office Theme</vt:lpstr>
      <vt:lpstr>Office Theme</vt:lpstr>
      <vt:lpstr>Custom Design</vt:lpstr>
      <vt:lpstr>Modèle par défaut</vt:lpstr>
      <vt:lpstr>Modèle par défaut</vt:lpstr>
      <vt:lpstr>Equation</vt:lpstr>
      <vt:lpstr>PowerPoint Presentation</vt:lpstr>
      <vt:lpstr> Σπανιότητα</vt:lpstr>
      <vt:lpstr>PowerPoint Presentation</vt:lpstr>
      <vt:lpstr>Μέτρηση</vt:lpstr>
      <vt:lpstr>PowerPoint Presentation</vt:lpstr>
      <vt:lpstr>προβλήματα</vt:lpstr>
      <vt:lpstr>Μηχανισμός αγοράς??</vt:lpstr>
      <vt:lpstr>ΟΙΚΟΝΟΜΙΚΟΙ ΔΕΙΚΤΕΣ</vt:lpstr>
      <vt:lpstr>Η αλληλεξάρτηση των οικονομικών δεικτών</vt:lpstr>
      <vt:lpstr>PowerPoint Presentation</vt:lpstr>
      <vt:lpstr>PowerPoint Presentation</vt:lpstr>
      <vt:lpstr>Scarcity rent- User Cost</vt:lpstr>
      <vt:lpstr>Malthusian vs Ricardian scarcity</vt:lpstr>
      <vt:lpstr>PowerPoint Presentation</vt:lpstr>
      <vt:lpstr>Biophysical index of scarcity</vt:lpstr>
      <vt:lpstr>Ecological Scarcity</vt:lpstr>
      <vt:lpstr>ΟΙΚΟΣΥΣΤΗΜΙΚΕΣ ΥΠΗΡΕΣΙΕΣ</vt:lpstr>
      <vt:lpstr> ecosystem services, human well-being,  and poverty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asis</dc:creator>
  <cp:lastModifiedBy>Thanasis</cp:lastModifiedBy>
  <cp:revision>2</cp:revision>
  <cp:lastPrinted>2021-03-16T12:07:23Z</cp:lastPrinted>
  <dcterms:created xsi:type="dcterms:W3CDTF">2021-03-16T12:05:25Z</dcterms:created>
  <dcterms:modified xsi:type="dcterms:W3CDTF">2021-03-16T12:08:40Z</dcterms:modified>
</cp:coreProperties>
</file>